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619197084"/>
        <w:docPartObj>
          <w:docPartGallery w:val="Cover Pages"/>
          <w:docPartUnique/>
        </w:docPartObj>
      </w:sdtPr>
      <w:sdtEndPr/>
      <w:sdtContent>
        <w:p w:rsidR="00545633" w:rsidRPr="00344387" w:rsidRDefault="00545633">
          <w:r w:rsidRPr="00344387">
            <w:rPr>
              <w:noProof/>
              <w:lang w:eastAsia="fr-FR"/>
            </w:rPr>
            <mc:AlternateContent>
              <mc:Choice Requires="wpg">
                <w:drawing>
                  <wp:anchor distT="0" distB="0" distL="114300" distR="114300" simplePos="0" relativeHeight="251659264" behindDoc="0" locked="0" layoutInCell="0" allowOverlap="1" wp14:anchorId="6AFE8077" wp14:editId="40933D62">
                    <wp:simplePos x="0" y="0"/>
                    <wp:positionH relativeFrom="page">
                      <wp:align>center</wp:align>
                    </wp:positionH>
                    <wp:positionV relativeFrom="margin">
                      <wp:align>center</wp:align>
                    </wp:positionV>
                    <wp:extent cx="7772400" cy="8228965"/>
                    <wp:effectExtent l="38100" t="0" r="40640" b="41910"/>
                    <wp:wrapNone/>
                    <wp:docPr id="407" name="Groupe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7772400" cy="8228965"/>
                              <a:chOff x="0" y="1440"/>
                              <a:chExt cx="12240" cy="12959"/>
                            </a:xfrm>
                          </wpg:grpSpPr>
                          <wpg:grpSp>
                            <wpg:cNvPr id="408" name="Group 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661"/>
                                <a:ext cx="12240" cy="4738"/>
                                <a:chOff x="-6" y="3399"/>
                                <a:chExt cx="12197" cy="4253"/>
                              </a:xfrm>
                            </wpg:grpSpPr>
                            <wpg:grpSp>
                              <wpg:cNvPr id="409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6" y="3717"/>
                                  <a:ext cx="12189" cy="3550"/>
                                  <a:chOff x="18" y="7468"/>
                                  <a:chExt cx="12189" cy="3550"/>
                                </a:xfrm>
                              </wpg:grpSpPr>
                              <wps:wsp>
                                <wps:cNvPr id="410" name="Freeform 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" y="7837"/>
                                    <a:ext cx="7132" cy="28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7" y="2863"/>
                                      </a:cxn>
                                      <a:cxn ang="0">
                                        <a:pos x="7132" y="2578"/>
                                      </a:cxn>
                                      <a:cxn ang="0">
                                        <a:pos x="7132" y="20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rect l="0" t="0" r="r" b="b"/>
                                    <a:pathLst>
                                      <a:path w="7132" h="2863">
                                        <a:moveTo>
                                          <a:pt x="0" y="0"/>
                                        </a:moveTo>
                                        <a:lnTo>
                                          <a:pt x="17" y="2863"/>
                                        </a:lnTo>
                                        <a:lnTo>
                                          <a:pt x="7132" y="2578"/>
                                        </a:lnTo>
                                        <a:lnTo>
                                          <a:pt x="7132" y="20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A7BFD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1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50" y="7468"/>
                                    <a:ext cx="3466" cy="355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69"/>
                                      </a:cxn>
                                      <a:cxn ang="0">
                                        <a:pos x="0" y="2930"/>
                                      </a:cxn>
                                      <a:cxn ang="0">
                                        <a:pos x="3466" y="3550"/>
                                      </a:cxn>
                                      <a:cxn ang="0">
                                        <a:pos x="3466" y="0"/>
                                      </a:cxn>
                                      <a:cxn ang="0">
                                        <a:pos x="0" y="569"/>
                                      </a:cxn>
                                    </a:cxnLst>
                                    <a:rect l="0" t="0" r="r" b="b"/>
                                    <a:pathLst>
                                      <a:path w="3466" h="3550">
                                        <a:moveTo>
                                          <a:pt x="0" y="569"/>
                                        </a:moveTo>
                                        <a:lnTo>
                                          <a:pt x="0" y="2930"/>
                                        </a:lnTo>
                                        <a:lnTo>
                                          <a:pt x="3466" y="3550"/>
                                        </a:lnTo>
                                        <a:lnTo>
                                          <a:pt x="3466" y="0"/>
                                        </a:lnTo>
                                        <a:lnTo>
                                          <a:pt x="0" y="56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D3DFE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2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16" y="7468"/>
                                    <a:ext cx="1591" cy="355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3550"/>
                                      </a:cxn>
                                      <a:cxn ang="0">
                                        <a:pos x="1591" y="2746"/>
                                      </a:cxn>
                                      <a:cxn ang="0">
                                        <a:pos x="1591" y="737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rect l="0" t="0" r="r" b="b"/>
                                    <a:pathLst>
                                      <a:path w="1591" h="3550">
                                        <a:moveTo>
                                          <a:pt x="0" y="0"/>
                                        </a:moveTo>
                                        <a:lnTo>
                                          <a:pt x="0" y="3550"/>
                                        </a:lnTo>
                                        <a:lnTo>
                                          <a:pt x="1591" y="2746"/>
                                        </a:lnTo>
                                        <a:lnTo>
                                          <a:pt x="1591" y="73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A7BFD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13" name="Freeform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71" y="4069"/>
                                  <a:ext cx="4120" cy="29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251"/>
                                    </a:cxn>
                                    <a:cxn ang="0">
                                      <a:pos x="0" y="2662"/>
                                    </a:cxn>
                                    <a:cxn ang="0">
                                      <a:pos x="4120" y="2913"/>
                                    </a:cxn>
                                    <a:cxn ang="0">
                                      <a:pos x="4120" y="0"/>
                                    </a:cxn>
                                    <a:cxn ang="0">
                                      <a:pos x="1" y="251"/>
                                    </a:cxn>
                                  </a:cxnLst>
                                  <a:rect l="0" t="0" r="r" b="b"/>
                                  <a:pathLst>
                                    <a:path w="4120" h="2913">
                                      <a:moveTo>
                                        <a:pt x="1" y="251"/>
                                      </a:moveTo>
                                      <a:lnTo>
                                        <a:pt x="0" y="2662"/>
                                      </a:lnTo>
                                      <a:lnTo>
                                        <a:pt x="4120" y="2913"/>
                                      </a:lnTo>
                                      <a:lnTo>
                                        <a:pt x="4120" y="0"/>
                                      </a:lnTo>
                                      <a:lnTo>
                                        <a:pt x="1" y="2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8D8D8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Freeform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04" y="3399"/>
                                  <a:ext cx="3985" cy="423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4236"/>
                                    </a:cxn>
                                    <a:cxn ang="0">
                                      <a:pos x="3985" y="3349"/>
                                    </a:cxn>
                                    <a:cxn ang="0">
                                      <a:pos x="3985" y="92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rect l="0" t="0" r="r" b="b"/>
                                  <a:pathLst>
                                    <a:path w="3985" h="4236">
                                      <a:moveTo>
                                        <a:pt x="0" y="0"/>
                                      </a:moveTo>
                                      <a:lnTo>
                                        <a:pt x="0" y="4236"/>
                                      </a:lnTo>
                                      <a:lnTo>
                                        <a:pt x="3985" y="3349"/>
                                      </a:lnTo>
                                      <a:lnTo>
                                        <a:pt x="3985" y="92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FBFBF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" name="Freeform 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" y="3399"/>
                                  <a:ext cx="4086" cy="425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86" y="0"/>
                                    </a:cxn>
                                    <a:cxn ang="0">
                                      <a:pos x="4084" y="4253"/>
                                    </a:cxn>
                                    <a:cxn ang="0">
                                      <a:pos x="0" y="3198"/>
                                    </a:cxn>
                                    <a:cxn ang="0">
                                      <a:pos x="0" y="1072"/>
                                    </a:cxn>
                                    <a:cxn ang="0">
                                      <a:pos x="4086" y="0"/>
                                    </a:cxn>
                                  </a:cxnLst>
                                  <a:rect l="0" t="0" r="r" b="b"/>
                                  <a:pathLst>
                                    <a:path w="4086" h="4253">
                                      <a:moveTo>
                                        <a:pt x="4086" y="0"/>
                                      </a:moveTo>
                                      <a:lnTo>
                                        <a:pt x="4084" y="4253"/>
                                      </a:lnTo>
                                      <a:lnTo>
                                        <a:pt x="0" y="3198"/>
                                      </a:lnTo>
                                      <a:lnTo>
                                        <a:pt x="0" y="1072"/>
                                      </a:lnTo>
                                      <a:lnTo>
                                        <a:pt x="40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8D8D8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" name="Freeform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" y="3617"/>
                                  <a:ext cx="2076" cy="385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921"/>
                                    </a:cxn>
                                    <a:cxn ang="0">
                                      <a:pos x="2060" y="0"/>
                                    </a:cxn>
                                    <a:cxn ang="0">
                                      <a:pos x="2076" y="3851"/>
                                    </a:cxn>
                                    <a:cxn ang="0">
                                      <a:pos x="0" y="2981"/>
                                    </a:cxn>
                                    <a:cxn ang="0">
                                      <a:pos x="0" y="921"/>
                                    </a:cxn>
                                  </a:cxnLst>
                                  <a:rect l="0" t="0" r="r" b="b"/>
                                  <a:pathLst>
                                    <a:path w="2076" h="3851">
                                      <a:moveTo>
                                        <a:pt x="0" y="921"/>
                                      </a:moveTo>
                                      <a:lnTo>
                                        <a:pt x="2060" y="0"/>
                                      </a:lnTo>
                                      <a:lnTo>
                                        <a:pt x="2076" y="3851"/>
                                      </a:lnTo>
                                      <a:lnTo>
                                        <a:pt x="0" y="2981"/>
                                      </a:lnTo>
                                      <a:lnTo>
                                        <a:pt x="0" y="9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3DFE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" name="Freeform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7" y="3617"/>
                                  <a:ext cx="6011" cy="383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7" y="3835"/>
                                    </a:cxn>
                                    <a:cxn ang="0">
                                      <a:pos x="6011" y="2629"/>
                                    </a:cxn>
                                    <a:cxn ang="0">
                                      <a:pos x="6011" y="1239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rect l="0" t="0" r="r" b="b"/>
                                  <a:pathLst>
                                    <a:path w="6011" h="3835">
                                      <a:moveTo>
                                        <a:pt x="0" y="0"/>
                                      </a:moveTo>
                                      <a:lnTo>
                                        <a:pt x="17" y="3835"/>
                                      </a:lnTo>
                                      <a:lnTo>
                                        <a:pt x="6011" y="2629"/>
                                      </a:lnTo>
                                      <a:lnTo>
                                        <a:pt x="6011" y="123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A7BFD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" name="Freeform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38" y="3835"/>
                                  <a:ext cx="4102" cy="34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038"/>
                                    </a:cxn>
                                    <a:cxn ang="0">
                                      <a:pos x="0" y="2411"/>
                                    </a:cxn>
                                    <a:cxn ang="0">
                                      <a:pos x="4102" y="3432"/>
                                    </a:cxn>
                                    <a:cxn ang="0">
                                      <a:pos x="4102" y="0"/>
                                    </a:cxn>
                                    <a:cxn ang="0">
                                      <a:pos x="0" y="1038"/>
                                    </a:cxn>
                                  </a:cxnLst>
                                  <a:rect l="0" t="0" r="r" b="b"/>
                                  <a:pathLst>
                                    <a:path w="4102" h="3432">
                                      <a:moveTo>
                                        <a:pt x="0" y="1038"/>
                                      </a:moveTo>
                                      <a:lnTo>
                                        <a:pt x="0" y="2411"/>
                                      </a:lnTo>
                                      <a:lnTo>
                                        <a:pt x="4102" y="3432"/>
                                      </a:lnTo>
                                      <a:lnTo>
                                        <a:pt x="4102" y="0"/>
                                      </a:lnTo>
                                      <a:lnTo>
                                        <a:pt x="0" y="10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3DFE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19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1440"/>
                                <a:ext cx="8638" cy="104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53640926-AAD7-44D8-BBD7-CCE9431645EC}">
                                  <a14:shadowObscured xmlns:a14="http://schemas.microsoft.com/office/drawing/2010/main" val="1"/>
                                </a:ext>
                              </a:extLst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color w:val="000000" w:themeColor="text1"/>
                                      <w:sz w:val="48"/>
                                      <w:szCs w:val="48"/>
                                    </w:rPr>
                                    <w:alias w:val="Société"/>
                                    <w:id w:val="15866524"/>
                                    <w:dataBinding w:prefixMappings="xmlns:ns0='http://schemas.openxmlformats.org/officeDocument/2006/extended-properties'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p w:rsidR="00860C24" w:rsidRPr="00545633" w:rsidRDefault="00860C24" w:rsidP="00545633">
                                      <w:pPr>
                                        <w:spacing w:after="0"/>
                                        <w:jc w:val="center"/>
                                        <w:rPr>
                                          <w:color w:val="000000" w:themeColor="text1"/>
                                          <w:sz w:val="48"/>
                                          <w:szCs w:val="48"/>
                                        </w:rPr>
                                      </w:pPr>
                                      <w:r w:rsidRPr="00545633">
                                        <w:rPr>
                                          <w:rFonts w:hint="cs"/>
                                          <w:color w:val="000000" w:themeColor="text1"/>
                                          <w:sz w:val="48"/>
                                          <w:szCs w:val="48"/>
                                          <w:rtl/>
                                        </w:rPr>
                                        <w:t xml:space="preserve">متوسطة عبد الرحمان </w:t>
                                      </w:r>
                                      <w:proofErr w:type="spellStart"/>
                                      <w:r w:rsidRPr="00545633">
                                        <w:rPr>
                                          <w:rFonts w:hint="cs"/>
                                          <w:color w:val="000000" w:themeColor="text1"/>
                                          <w:sz w:val="48"/>
                                          <w:szCs w:val="48"/>
                                          <w:rtl/>
                                        </w:rPr>
                                        <w:t>قهواجي</w:t>
                                      </w:r>
                                      <w:proofErr w:type="spellEnd"/>
                                    </w:p>
                                  </w:sdtContent>
                                </w:sdt>
                                <w:p w:rsidR="00860C24" w:rsidRDefault="00860C24">
                                  <w:pPr>
                                    <w:spacing w:after="0"/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20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94" y="11160"/>
                                <a:ext cx="4998" cy="169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53640926-AAD7-44D8-BBD7-CCE9431645EC}">
                                  <a14:shadowObscured xmlns:a14="http://schemas.microsoft.com/office/drawing/2010/main" val="1"/>
                                </a:ext>
                              </a:extLst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sz w:val="96"/>
                                      <w:szCs w:val="96"/>
                                      <w14:numForm w14:val="oldStyle"/>
                                    </w:rPr>
                                    <w:alias w:val="Année"/>
                                    <w:id w:val="18366977"/>
    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    <w:date>
                                      <w:dateFormat w:val="yy"/>
                                      <w:lid w:val="fr-FR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EndPr/>
                                  <w:sdtContent>
                                    <w:p w:rsidR="00860C24" w:rsidRDefault="00860C24" w:rsidP="00545633">
                                      <w:pPr>
                                        <w:jc w:val="right"/>
                                        <w:rPr>
                                          <w:sz w:val="96"/>
                                          <w:szCs w:val="96"/>
                                          <w14:numForm w14:val="oldStyle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96"/>
                                          <w:szCs w:val="96"/>
                                          <w:rtl/>
                                          <w14:numForm w14:val="oldStyle"/>
                                        </w:rPr>
                                        <w:t>2021/2022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21" name="Rectangl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2294"/>
                                <a:ext cx="8638" cy="726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53640926-AAD7-44D8-BBD7-CCE9431645EC}">
                                  <a14:shadowObscured xmlns:a14="http://schemas.microsoft.com/office/drawing/2010/main" val="1"/>
                                </a:ext>
                              </a:extLst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b/>
                                      <w:bCs/>
                                      <w:color w:val="1F497D" w:themeColor="text2"/>
                                      <w:sz w:val="72"/>
                                      <w:szCs w:val="72"/>
                                    </w:rPr>
                                    <w:alias w:val="Titre"/>
                                    <w:id w:val="15866532"/>
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860C24" w:rsidRDefault="00860C24" w:rsidP="00545633">
                                      <w:pPr>
                                        <w:spacing w:after="0"/>
                                        <w:jc w:val="center"/>
                                        <w:rPr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  <w:rtl/>
                                        </w:rPr>
                                        <w:t xml:space="preserve">اختبارات الفصل </w:t>
                                      </w:r>
                                      <w:proofErr w:type="gramStart"/>
                                      <w:r>
                                        <w:rPr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  <w:rtl/>
                                        </w:rPr>
                                        <w:t>الثاني ،</w:t>
                                      </w:r>
                                      <w:proofErr w:type="gramEnd"/>
                                      <w:r>
                                        <w:rPr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  <w:rtl/>
                                        </w:rPr>
                                        <w:t xml:space="preserve"> التصحيح النموذجي و شبكة التقويم</w:t>
                                      </w:r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b/>
                                      <w:bCs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alias w:val="Sous-titre"/>
                                    <w:id w:val="15866538"/>
                                    <w:showingPlcHdr/>
  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860C24" w:rsidRDefault="00860C24" w:rsidP="00545633">
                                      <w:pPr>
                                        <w:rPr>
                                          <w:b/>
                                          <w:bCs/>
                                          <w:color w:val="4F81BD" w:themeColor="accent1"/>
                                          <w:sz w:val="40"/>
                                          <w:szCs w:val="4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color w:val="4F81BD" w:themeColor="accent1"/>
                                          <w:sz w:val="40"/>
                                          <w:szCs w:val="40"/>
                                        </w:rPr>
                                        <w:t xml:space="preserve">     </w:t>
                                      </w:r>
                                    </w:p>
                                  </w:sdtContent>
                                </w:sdt>
                                <w:p w:rsidR="00860C24" w:rsidRDefault="00860C24" w:rsidP="0054563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60C24" w:rsidRDefault="00860C24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b" anchorCtr="0" upright="1"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100000</wp14:pctWidth>
                    </wp14:sizeRelH>
                    <wp14:sizeRelV relativeFrom="margin">
                      <wp14:pctHeight>100000</wp14:pctHeight>
                    </wp14:sizeRelV>
                  </wp:anchor>
                </w:drawing>
              </mc:Choice>
              <mc:Fallback>
                <w:pict>
                  <v:group id="Groupe 3" o:spid="_x0000_s1026" style="position:absolute;margin-left:0;margin-top:0;width:612pt;height:647.95pt;z-index:251659264;mso-width-percent:1000;mso-height-percent:1000;mso-position-horizontal:center;mso-position-horizontal-relative:page;mso-position-vertical:center;mso-position-vertical-relative:margin;mso-width-percent:1000;mso-height-percent:1000;mso-height-relative:margin" coordorigin=",1440" coordsize="12240,129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" o:allowincell="f">
                    <v:group id="Group 4" o:spid="_x0000_s1027" style="position:absolute;top:9661;width:12240;height:4738" coordorigin="-6,3399" coordsize="12197,4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    <v:group id="Group 5" o:spid="_x0000_s1028" style="position:absolute;left:-6;top:3717;width:12189;height:3550" coordorigin="18,7468" coordsize="12189,3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      <v:shape id="Freeform 6" o:spid="_x0000_s1029" style="position:absolute;left:18;top:7837;width:7132;height:2863;visibility:visible;mso-wrap-style:square;v-text-anchor:top" coordsize="7132,28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7CRMAA&#10;AADcAAAADwAAAGRycy9kb3ducmV2LnhtbERPzWoCMRC+C75DGKE3za60IlujiCBY7KFqH2DYjLuL&#10;yWRJRt2+fXMo9Pjx/a82g3fqQTF1gQ2UswIUcR1sx42B78t+ugSVBNmiC0wGfijBZj0erbCy4ckn&#10;epylUTmEU4UGWpG+0jrVLXlMs9ATZ+4aokfJMDbaRnzmcO/0vCgW2mPHuaHFnnYt1bfz3RsQd+RT&#10;vfx4O96L0n1+RdstdmLMy2TYvoMSGuRf/Oc+WAOvZZ6fz+Qjo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7CRMAAAADcAAAADwAAAAAAAAAAAAAAAACYAgAAZHJzL2Rvd25y&#10;ZXYueG1sUEsFBgAAAAAEAAQA9QAAAIUDAAAAAA==&#10;" path="m,l17,2863,7132,2578r,-2378l,xe" fillcolor="#a7bfde" stroked="f">
                          <v:fill opacity="32896f"/>
                          <v:path arrowok="t" o:connecttype="custom" o:connectlocs="0,0;17,2863;7132,2578;7132,200;0,0" o:connectangles="0,0,0,0,0"/>
                        </v:shape>
                        <v:shape id="Freeform 7" o:spid="_x0000_s1030" style="position:absolute;left:7150;top:7468;width:3466;height:3550;visibility:visible;mso-wrap-style:square;v-text-anchor:top" coordsize="3466,3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g2xsYA&#10;AADcAAAADwAAAGRycy9kb3ducmV2LnhtbESPQWsCMRSE74X+h/AKvZSa3VZqWY0i0tJ6stqC18fm&#10;uVndvGyTVFd/fSMIHoeZ+YYZTTrbiD35UDtWkPcyEMSl0zVXCn6+3x9fQYSIrLFxTAqOFGAyvr0Z&#10;YaHdgZe0X8VKJAiHAhWYGNtCylAashh6riVO3sZ5izFJX0nt8ZDgtpFPWfYiLdacFgy2NDNU7lZ/&#10;VsHXaemnz+2vP6HpV4vtfP0wePtQ6v6umw5BROriNXxpf2oF/TyH85l0BOT4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g2xsYAAADcAAAADwAAAAAAAAAAAAAAAACYAgAAZHJz&#10;L2Rvd25yZXYueG1sUEsFBgAAAAAEAAQA9QAAAIsDAAAAAA==&#10;" path="m,569l,2930r3466,620l3466,,,569xe" fillcolor="#d3dfee" stroked="f">
                          <v:fill opacity="32896f"/>
                          <v:path arrowok="t" o:connecttype="custom" o:connectlocs="0,569;0,2930;3466,3550;3466,0;0,569" o:connectangles="0,0,0,0,0"/>
                        </v:shape>
                        <v:shape id="Freeform 8" o:spid="_x0000_s1031" style="position:absolute;left:10616;top:7468;width:1591;height:3550;visibility:visible;mso-wrap-style:square;v-text-anchor:top" coordsize="1591,3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WTcMMA&#10;AADcAAAADwAAAGRycy9kb3ducmV2LnhtbESPQYvCMBSE78L+h/AW9qapQVS6RnFXZEW8qOv90Tzb&#10;avNSmqj13xtB8DjMzDfMZNbaSlyp8aVjDf1eAoI4c6bkXMP/ftkdg/AB2WDlmDTcycNs+tGZYGrc&#10;jbd03YVcRAj7FDUUIdSplD4ryKLvuZo4ekfXWAxRNrk0Dd4i3FZSJclQWiw5LhRY029B2Xl3sRpG&#10;+8VgMTdr9fPH4aSygzodNkrrr892/g0iUBve4Vd7ZTQM+gqeZ+IR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0WTcMMAAADcAAAADwAAAAAAAAAAAAAAAACYAgAAZHJzL2Rv&#10;d25yZXYueG1sUEsFBgAAAAAEAAQA9QAAAIgDAAAAAA==&#10;" path="m,l,3550,1591,2746r,-2009l,xe" fillcolor="#a7bfde" stroked="f">
                          <v:fill opacity="32896f"/>
                          <v:path arrowok="t" o:connecttype="custom" o:connectlocs="0,0;0,3550;1591,2746;1591,737;0,0" o:connectangles="0,0,0,0,0"/>
                        </v:shape>
                      </v:group>
                      <v:shape id="Freeform 9" o:spid="_x0000_s1032" style="position:absolute;left:8071;top:4069;width:4120;height:2913;visibility:visible;mso-wrap-style:square;v-text-anchor:top" coordsize="4120,2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oI4MUA&#10;AADcAAAADwAAAGRycy9kb3ducmV2LnhtbESPQWvCQBSE70L/w/IKvemutaik2UgJaHvoxUTvj+xr&#10;Epp9G7LbGP313ULB4zAz3zDpbrKdGGnwrWMNy4UCQVw503Kt4VTu51sQPiAb7ByThit52GUPsxQT&#10;4y58pLEItYgQ9glqaELoEyl91ZBFv3A9cfS+3GAxRDnU0gx4iXDbyWel1tJiy3GhwZ7yhqrv4sdq&#10;OI756nwoFV1Ls+neN5+Fut1yrZ8ep7dXEIGmcA//tz+Mhpfl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+gjgxQAAANwAAAAPAAAAAAAAAAAAAAAAAJgCAABkcnMv&#10;ZG93bnJldi54bWxQSwUGAAAAAAQABAD1AAAAigMAAAAA&#10;" path="m1,251l,2662r4120,251l4120,,1,251xe" fillcolor="#d8d8d8" stroked="f">
                        <v:path arrowok="t" o:connecttype="custom" o:connectlocs="1,251;0,2662;4120,2913;4120,0;1,251" o:connectangles="0,0,0,0,0"/>
                      </v:shape>
                      <v:shape id="Freeform 10" o:spid="_x0000_s1033" style="position:absolute;left:4104;top:3399;width:3985;height:4236;visibility:visible;mso-wrap-style:square;v-text-anchor:top" coordsize="3985,4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Qw+sYA&#10;AADcAAAADwAAAGRycy9kb3ducmV2LnhtbESPQWsCMRSE7wX/Q3hCbzWraCmrUURs6aVQtyJ6e7t5&#10;zS7dvCxJqmt/fVMQehxm5htmseptK87kQ+NYwXiUgSCunG7YKNh/PD88gQgRWWPrmBRcKcBqObhb&#10;YK7dhXd0LqIRCcIhRwV1jF0uZahqshhGriNO3qfzFmOS3kjt8ZLgtpWTLHuUFhtOCzV2tKmp+iq+&#10;rYKDfJ8Vx515c+WpzEq/PbTm50Wp+2G/noOI1Mf/8K39qhVMx1P4O5OO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Qw+sYAAADcAAAADwAAAAAAAAAAAAAAAACYAgAAZHJz&#10;L2Rvd25yZXYueG1sUEsFBgAAAAAEAAQA9QAAAIsDAAAAAA==&#10;" path="m,l,4236,3985,3349r,-2428l,xe" fillcolor="#bfbfbf" stroked="f">
                        <v:path arrowok="t" o:connecttype="custom" o:connectlocs="0,0;0,4236;3985,3349;3985,921;0,0" o:connectangles="0,0,0,0,0"/>
                      </v:shape>
                      <v:shape id="Freeform 11" o:spid="_x0000_s1034" style="position:absolute;left:18;top:3399;width:4086;height:4253;visibility:visible;mso-wrap-style:square;v-text-anchor:top" coordsize="4086,4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FfsYA&#10;AADcAAAADwAAAGRycy9kb3ducmV2LnhtbESPQWvCQBSE7wX/w/KEXopuLK2E1FXEYOlBqMZCr6/Z&#10;ZxLMvg27WxP/vVsoeBxm5htmsRpMKy7kfGNZwWyagCAurW64UvB13E5SED4ga2wtk4IreVgtRw8L&#10;zLTt+UCXIlQiQthnqKAOocuk9GVNBv3UdsTRO1lnMETpKqkd9hFuWvmcJHNpsOG4UGNHm5rKc/Fr&#10;FBT5d/F09fvPPE/33fuP221Mnyr1OB7WbyACDeEe/m9/aAUvs1f4OxOP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sFfsYAAADcAAAADwAAAAAAAAAAAAAAAACYAgAAZHJz&#10;L2Rvd25yZXYueG1sUEsFBgAAAAAEAAQA9QAAAIsDAAAAAA==&#10;" path="m4086,r-2,4253l,3198,,1072,4086,xe" fillcolor="#d8d8d8" stroked="f">
                        <v:path arrowok="t" o:connecttype="custom" o:connectlocs="4086,0;4084,4253;0,3198;0,1072;4086,0" o:connectangles="0,0,0,0,0"/>
                      </v:shape>
                      <v:shape id="Freeform 12" o:spid="_x0000_s1035" style="position:absolute;left:17;top:3617;width:2076;height:3851;visibility:visible;mso-wrap-style:square;v-text-anchor:top" coordsize="2076,3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8JbsMA&#10;AADcAAAADwAAAGRycy9kb3ducmV2LnhtbESPQWvCQBSE7wX/w/IEb3WTKFJSV9FCaT0aW8+P7DMb&#10;zL6N2a1J/70rCB6HmfmGWa4H24grdb52rCCdJiCIS6drrhT8HD5f30D4gKyxcUwK/snDejV6WWKu&#10;Xc97uhahEhHCPkcFJoQ2l9KXhiz6qWuJo3dyncUQZVdJ3WEf4baRWZIspMWa44LBlj4Mlefizyr4&#10;7fdSh+ayO34VaTarj9usvBilJuNh8w4i0BCe4Uf7WyuYpwu4n4lH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8JbsMAAADcAAAADwAAAAAAAAAAAAAAAACYAgAAZHJzL2Rv&#10;d25yZXYueG1sUEsFBgAAAAAEAAQA9QAAAIgDAAAAAA==&#10;" path="m,921l2060,r16,3851l,2981,,921xe" fillcolor="#d3dfee" stroked="f">
                        <v:fill opacity="46003f"/>
                        <v:path arrowok="t" o:connecttype="custom" o:connectlocs="0,921;2060,0;2076,3851;0,2981;0,921" o:connectangles="0,0,0,0,0"/>
                      </v:shape>
                      <v:shape id="Freeform 13" o:spid="_x0000_s1036" style="position:absolute;left:2077;top:3617;width:6011;height:3835;visibility:visible;mso-wrap-style:square;v-text-anchor:top" coordsize="6011,38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eACcUA&#10;AADcAAAADwAAAGRycy9kb3ducmV2LnhtbESPW4vCMBSE3xf8D+EIvq2pF1apRnFFYd8WLyC+HZpj&#10;W2xOapKt7b/fLCz4OMzMN8xy3ZpKNOR8aVnBaJiAIM6sLjlXcD7t3+cgfEDWWFkmBR15WK96b0tM&#10;tX3ygZpjyEWEsE9RQRFCnUrps4IM+qGtiaN3s85giNLlUjt8Rrip5DhJPqTBkuNCgTVtC8ruxx+j&#10;YOK+x7vD5eHR3ubb82fTTa91p9Sg324WIAK14RX+b39pBdPR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4AJxQAAANwAAAAPAAAAAAAAAAAAAAAAAJgCAABkcnMv&#10;ZG93bnJldi54bWxQSwUGAAAAAAQABAD1AAAAigMAAAAA&#10;" path="m,l17,3835,6011,2629r,-1390l,xe" fillcolor="#a7bfde" stroked="f">
                        <v:fill opacity="46003f"/>
                        <v:path arrowok="t" o:connecttype="custom" o:connectlocs="0,0;17,3835;6011,2629;6011,1239;0,0" o:connectangles="0,0,0,0,0"/>
                      </v:shape>
                      <v:shape id="Freeform 14" o:spid="_x0000_s1037" style="position:absolute;left:7738;top:3835;width:4102;height:3432;visibility:visible;mso-wrap-style:square;v-text-anchor:top" coordsize="4102,3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HgAcMA&#10;AADcAAAADwAAAGRycy9kb3ducmV2LnhtbERPz0/CMBS+k/g/NM+Em3SAIJkUYhY0JHgQhHB9rM92&#10;cX1d1jrmf28PJhy/fL+X697VoqM2VJ4VjEcZCOLS64qNguPn68MCRIjIGmvPpOCXAqxXd4Ml5tpf&#10;eU/dIRqRQjjkqMDG2ORShtKSwzDyDXHivnzrMCbYGqlbvKZwV8tJls2lw4pTg8WGCkvl9+HHKXj7&#10;mBVT0523zc5X9vT+dDSXYqPU8L5/eQYRqY838b97qxU8jtPadCYd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HgAcMAAADcAAAADwAAAAAAAAAAAAAAAACYAgAAZHJzL2Rv&#10;d25yZXYueG1sUEsFBgAAAAAEAAQA9QAAAIgDAAAAAA==&#10;" path="m,1038l,2411,4102,3432,4102,,,1038xe" fillcolor="#d3dfee" stroked="f">
                        <v:fill opacity="46003f"/>
                        <v:path arrowok="t" o:connecttype="custom" o:connectlocs="0,1038;0,2411;4102,3432;4102,0;0,1038" o:connectangles="0,0,0,0,0"/>
                      </v:shape>
                    </v:group>
                    <v:rect id="Rectangle 15" o:spid="_x0000_s1038" style="position:absolute;left:1800;top:1440;width:8638;height:10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UpPsYA&#10;AADcAAAADwAAAGRycy9kb3ducmV2LnhtbESP0WrCQBRE3wv9h+UWfCl1o4it0Y2UtEL0zdQPuGZv&#10;kzTZuyG7jfHvuwXBx2FmzjCb7WhaMVDvassKZtMIBHFhdc2lgtPX7uUNhPPIGlvLpOBKDrbJ48MG&#10;Y20vfKQh96UIEHYxKqi872IpXVGRQTe1HXHwvm1v0AfZl1L3eAlw08p5FC2lwZrDQoUdpRUVTf5r&#10;FOwPi8MpzeRPs6o/nrPXPJLn5adSk6fxfQ3C0+jv4Vs70woWsxX8nwlHQC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OUpPsYAAADcAAAADwAAAAAAAAAAAAAAAACYAgAAZHJz&#10;L2Rvd25yZXYueG1sUEsFBgAAAAAEAAQA9QAAAIsDAAAAAA==&#10;" filled="f" stroked="f">
                      <v:textbox style="mso-fit-shape-to-text:t">
                        <w:txbxContent>
                          <w:sdt>
                            <w:sdtPr>
                              <w:rPr>
                                <w:color w:val="000000" w:themeColor="text1"/>
                                <w:sz w:val="48"/>
                                <w:szCs w:val="48"/>
                              </w:rPr>
                              <w:alias w:val="Société"/>
                              <w:id w:val="15866524"/>
                              <w:dataBinding w:prefixMappings="xmlns:ns0='http://schemas.openxmlformats.org/officeDocument/2006/extended-properties'" w:xpath="/ns0:Properties[1]/ns0:Company[1]" w:storeItemID="{6668398D-A668-4E3E-A5EB-62B293D839F1}"/>
                              <w:text/>
                            </w:sdtPr>
                            <w:sdtContent>
                              <w:p w:rsidR="00DA1C4B" w:rsidRPr="00545633" w:rsidRDefault="00DA1C4B" w:rsidP="00545633">
                                <w:pPr>
                                  <w:spacing w:after="0"/>
                                  <w:jc w:val="center"/>
                                  <w:rPr>
                                    <w:color w:val="000000" w:themeColor="text1"/>
                                    <w:sz w:val="48"/>
                                    <w:szCs w:val="48"/>
                                  </w:rPr>
                                </w:pPr>
                                <w:r w:rsidRPr="00545633">
                                  <w:rPr>
                                    <w:rFonts w:hint="cs"/>
                                    <w:color w:val="000000" w:themeColor="text1"/>
                                    <w:sz w:val="48"/>
                                    <w:szCs w:val="48"/>
                                    <w:rtl/>
                                  </w:rPr>
                                  <w:t xml:space="preserve">متوسطة عبد الرحمان </w:t>
                                </w:r>
                                <w:proofErr w:type="spellStart"/>
                                <w:r w:rsidRPr="00545633">
                                  <w:rPr>
                                    <w:rFonts w:hint="cs"/>
                                    <w:color w:val="000000" w:themeColor="text1"/>
                                    <w:sz w:val="48"/>
                                    <w:szCs w:val="48"/>
                                    <w:rtl/>
                                  </w:rPr>
                                  <w:t>قهواجي</w:t>
                                </w:r>
                                <w:proofErr w:type="spellEnd"/>
                              </w:p>
                            </w:sdtContent>
                          </w:sdt>
                          <w:p w:rsidR="00DA1C4B" w:rsidRDefault="00DA1C4B">
                            <w:pPr>
                              <w:spacing w:after="0"/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rect>
                    <v:rect id="Rectangle 16" o:spid="_x0000_s1039" style="position:absolute;left:6494;top:11160;width:4998;height:1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NKHsMA&#10;AADcAAAADwAAAGRycy9kb3ducmV2LnhtbERPzWrCQBC+F3yHZYReitk0iNU0q4htIXpr6gOM2WkS&#10;zc6G7DbGt3cPQo8f33+2GU0rBupdY1nBaxSDIC6tbrhScPz5mi1BOI+ssbVMCm7kYLOePGWYanvl&#10;bxoKX4kQwi5FBbX3XSqlK2sy6CLbEQfu1/YGfYB9JXWP1xBuWpnE8UIabDg01NjRrqbyUvwZBfvD&#10;/HDc5fJ8WTUfL/lbEcvT4lOp5+m4fQfhafT/4oc71wrmSZgfzoQj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NKHsMAAADcAAAADwAAAAAAAAAAAAAAAACYAgAAZHJzL2Rv&#10;d25yZXYueG1sUEsFBgAAAAAEAAQA9QAAAIgDAAAAAA==&#10;" filled="f" stroked="f">
                      <v:textbox style="mso-fit-shape-to-text:t">
                        <w:txbxContent>
                          <w:sdt>
                            <w:sdtPr>
                              <w:rPr>
                                <w:sz w:val="96"/>
                                <w:szCs w:val="96"/>
                                <w14:numForm w14:val="oldStyle"/>
                              </w:rPr>
                              <w:alias w:val="Année"/>
                              <w:id w:val="18366977"/>
                              <w:dataBinding w:prefixMappings="xmlns:ns0='http://schemas.microsoft.com/office/2006/coverPageProps'" w:xpath="/ns0:CoverPageProperties[1]/ns0:PublishDate[1]" w:storeItemID="{55AF091B-3C7A-41E3-B477-F2FDAA23CFDA}"/>
                              <w:date>
                                <w:dateFormat w:val="yy"/>
                                <w:lid w:val="fr-FR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p w:rsidR="00DA1C4B" w:rsidRDefault="00DA1C4B" w:rsidP="00545633">
                                <w:pPr>
                                  <w:jc w:val="right"/>
                                  <w:rPr>
                                    <w:sz w:val="96"/>
                                    <w:szCs w:val="96"/>
                                    <w14:numForm w14:val="oldStyle"/>
                                  </w:rPr>
                                </w:pPr>
                                <w:r>
                                  <w:rPr>
                                    <w:rFonts w:hint="cs"/>
                                    <w:sz w:val="96"/>
                                    <w:szCs w:val="96"/>
                                    <w:rtl/>
                                    <w14:numForm w14:val="oldStyle"/>
                                  </w:rPr>
                                  <w:t>2021/2022</w:t>
                                </w:r>
                              </w:p>
                            </w:sdtContent>
                          </w:sdt>
                        </w:txbxContent>
                      </v:textbox>
                    </v:rect>
                    <v:rect id="Rectangle 17" o:spid="_x0000_s1040" style="position:absolute;left:1800;top:2294;width:8638;height:7268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crxMUA&#10;AADcAAAADwAAAGRycy9kb3ducmV2LnhtbESP0WrCQBRE3wv+w3ILvtWNqUhJXaUooQqtoPUDrtlr&#10;EszeDbtrEv/eLRT6OMzMGWaxGkwjOnK+tqxgOklAEBdW11wqOP3kL28gfEDW2FgmBXfysFqOnhaY&#10;advzgbpjKEWEsM9QQRVCm0npi4oM+oltiaN3sc5giNKVUjvsI9w0Mk2SuTRYc1yosKV1RcX1eDMK&#10;Xr/2e/e9uebzZHPasXXD+vN8UGr8PHy8gwg0hP/wX3urFczSKfyeiUd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NyvExQAAANwAAAAPAAAAAAAAAAAAAAAAAJgCAABkcnMv&#10;ZG93bnJldi54bWxQSwUGAAAAAAQABAD1AAAAigMAAAAA&#10;" filled="f" stroked="f">
                      <v:textbox>
                        <w:txbxContent>
                          <w:sdt>
                            <w:sdtPr>
                              <w:rPr>
                                <w:b/>
                                <w:bCs/>
                                <w:color w:val="1F497D" w:themeColor="text2"/>
                                <w:sz w:val="72"/>
                                <w:szCs w:val="72"/>
                              </w:rPr>
                              <w:alias w:val="Titre"/>
                              <w:id w:val="15866532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Content>
                              <w:p w:rsidR="00DA1C4B" w:rsidRDefault="00DA1C4B" w:rsidP="00545633">
                                <w:pPr>
                                  <w:spacing w:after="0"/>
                                  <w:jc w:val="center"/>
                                  <w:rPr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  <w:rtl/>
                                  </w:rPr>
                                  <w:t xml:space="preserve">اختبارات الفصل </w:t>
                                </w:r>
                                <w:proofErr w:type="gramStart"/>
                                <w:r>
                                  <w:rPr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  <w:rtl/>
                                  </w:rPr>
                                  <w:t>الثاني ،</w:t>
                                </w:r>
                                <w:proofErr w:type="gramEnd"/>
                                <w:r>
                                  <w:rPr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  <w:rtl/>
                                  </w:rPr>
                                  <w:t xml:space="preserve"> التصحيح النموذجي و شبكة التقويم</w:t>
                                </w:r>
                              </w:p>
                            </w:sdtContent>
                          </w:sdt>
                          <w:sdt>
                            <w:sdtPr>
                              <w:rPr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  <w:alias w:val="Sous-titre"/>
                              <w:id w:val="15866538"/>
                              <w:showingPlcHdr/>
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<w:text/>
                            </w:sdtPr>
                            <w:sdtContent>
                              <w:p w:rsidR="00DA1C4B" w:rsidRDefault="00DA1C4B" w:rsidP="00545633">
                                <w:pPr>
                                  <w:rPr>
                                    <w:b/>
                                    <w:bCs/>
                                    <w:color w:val="4F81BD" w:themeColor="accent1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4F81BD" w:themeColor="accent1"/>
                                    <w:sz w:val="40"/>
                                    <w:szCs w:val="40"/>
                                  </w:rPr>
                                  <w:t xml:space="preserve">     </w:t>
                                </w:r>
                              </w:p>
                            </w:sdtContent>
                          </w:sdt>
                          <w:p w:rsidR="00DA1C4B" w:rsidRDefault="00DA1C4B" w:rsidP="00545633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  <w:p w:rsidR="00DA1C4B" w:rsidRDefault="00DA1C4B">
                            <w:pPr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rect>
                    <w10:wrap anchorx="page" anchory="margin"/>
                  </v:group>
                </w:pict>
              </mc:Fallback>
            </mc:AlternateContent>
          </w:r>
          <w:r w:rsidRPr="00344387">
            <w:br w:type="page"/>
          </w:r>
        </w:p>
      </w:sdtContent>
    </w:sdt>
    <w:p w:rsidR="00A65820" w:rsidRPr="00344387" w:rsidRDefault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>
      <w:pPr>
        <w:tabs>
          <w:tab w:val="left" w:pos="5358"/>
        </w:tabs>
      </w:pPr>
      <w:r w:rsidRPr="00344387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A69E82" wp14:editId="721BCD1F">
                <wp:simplePos x="0" y="0"/>
                <wp:positionH relativeFrom="column">
                  <wp:posOffset>312420</wp:posOffset>
                </wp:positionH>
                <wp:positionV relativeFrom="paragraph">
                  <wp:posOffset>263525</wp:posOffset>
                </wp:positionV>
                <wp:extent cx="5220335" cy="1998345"/>
                <wp:effectExtent l="0" t="0" r="18415" b="20955"/>
                <wp:wrapNone/>
                <wp:docPr id="1" name="Rectangle à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335" cy="1998345"/>
                        </a:xfrm>
                        <a:prstGeom prst="round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path path="circle">
                            <a:fillToRect l="100000" b="100000"/>
                          </a:path>
                          <a:tileRect t="-100000" r="-100000"/>
                        </a:gra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60C24" w:rsidRPr="0074590A" w:rsidRDefault="00860C24" w:rsidP="00A6582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44"/>
                                <w:szCs w:val="144"/>
                                <w:lang w:bidi="ar-DZ"/>
                              </w:rPr>
                            </w:pPr>
                            <w:r w:rsidRPr="0074590A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>1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1" o:spid="_x0000_s1041" style="position:absolute;margin-left:24.6pt;margin-top:20.75pt;width:411.05pt;height:157.3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" fillcolor="#8aabd3 [2132]" strokecolor="#243f60 [1604]" strokeweight="2pt">
                <v:fill color2="#d6e2f0 [756]" rotate="t" focusposition="1" focussize="" colors="0 #9ab5e4;.5 #c2d1ed;1 #e1e8f5" focus="100%" type="gradientRadial"/>
                <v:textbox>
                  <w:txbxContent>
                    <w:p w:rsidR="00DA1C4B" w:rsidRPr="0074590A" w:rsidRDefault="00DA1C4B" w:rsidP="00A65820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144"/>
                          <w:szCs w:val="144"/>
                          <w:lang w:bidi="ar-DZ"/>
                        </w:rPr>
                      </w:pPr>
                      <w:r w:rsidRPr="0074590A">
                        <w:rPr>
                          <w:rFonts w:asciiTheme="majorBidi" w:hAnsiTheme="majorBidi" w:cstheme="majorBidi"/>
                          <w:color w:val="000000" w:themeColor="text1"/>
                          <w:sz w:val="144"/>
                          <w:szCs w:val="144"/>
                          <w:rtl/>
                          <w:lang w:bidi="ar-DZ"/>
                        </w:rPr>
                        <w:t>1 متوسط</w:t>
                      </w:r>
                    </w:p>
                  </w:txbxContent>
                </v:textbox>
              </v:roundrect>
            </w:pict>
          </mc:Fallback>
        </mc:AlternateContent>
      </w:r>
      <w:r w:rsidRPr="00344387">
        <w:tab/>
      </w:r>
    </w:p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>
      <w:pPr>
        <w:rPr>
          <w:rtl/>
        </w:rPr>
      </w:pPr>
    </w:p>
    <w:p w:rsidR="000377B9" w:rsidRPr="00344387" w:rsidRDefault="000377B9" w:rsidP="00A65820">
      <w:pPr>
        <w:rPr>
          <w:rtl/>
        </w:rPr>
      </w:pPr>
    </w:p>
    <w:p w:rsidR="000377B9" w:rsidRPr="00344387" w:rsidRDefault="000377B9" w:rsidP="00A65820"/>
    <w:p w:rsidR="00A65820" w:rsidRPr="00344387" w:rsidRDefault="00A65820" w:rsidP="00A65820"/>
    <w:p w:rsidR="00A65820" w:rsidRPr="00344387" w:rsidRDefault="00A65820" w:rsidP="00A65820"/>
    <w:p w:rsidR="00A65820" w:rsidRPr="00344387" w:rsidRDefault="00A65820" w:rsidP="00A65820"/>
    <w:p w:rsidR="00BD4656" w:rsidRPr="00344387" w:rsidRDefault="00A65820" w:rsidP="00A65820">
      <w:pPr>
        <w:tabs>
          <w:tab w:val="left" w:pos="5994"/>
        </w:tabs>
        <w:rPr>
          <w:rtl/>
        </w:rPr>
      </w:pPr>
      <w:r w:rsidRPr="00344387">
        <w:tab/>
      </w:r>
    </w:p>
    <w:p w:rsidR="00A65820" w:rsidRPr="00344387" w:rsidRDefault="00A65820" w:rsidP="00A65820">
      <w:pPr>
        <w:tabs>
          <w:tab w:val="left" w:pos="5994"/>
        </w:tabs>
        <w:rPr>
          <w:rtl/>
        </w:rPr>
      </w:pPr>
    </w:p>
    <w:p w:rsidR="00A65820" w:rsidRPr="00344387" w:rsidRDefault="00A65820" w:rsidP="00A65820">
      <w:pPr>
        <w:tabs>
          <w:tab w:val="left" w:pos="5994"/>
        </w:tabs>
        <w:rPr>
          <w:rtl/>
        </w:rPr>
      </w:pPr>
    </w:p>
    <w:p w:rsidR="000377B9" w:rsidRPr="00344387" w:rsidRDefault="000377B9" w:rsidP="000377B9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3443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lastRenderedPageBreak/>
        <w:t xml:space="preserve">        </w:t>
      </w:r>
      <w:r w:rsidRPr="003443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جمهورية الجزائرية الديمقراطية الشعبية</w:t>
      </w:r>
      <w:r w:rsidRPr="003443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      </w:t>
      </w:r>
      <w:r w:rsidRPr="0034438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</w:t>
      </w:r>
    </w:p>
    <w:p w:rsidR="000377B9" w:rsidRPr="00344387" w:rsidRDefault="000377B9" w:rsidP="000377B9">
      <w:pPr>
        <w:tabs>
          <w:tab w:val="center" w:pos="5598"/>
          <w:tab w:val="left" w:pos="8077"/>
        </w:tabs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3443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ab/>
        <w:t>وزارة التربية الوطنية</w:t>
      </w:r>
      <w:r w:rsidRPr="003443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ab/>
      </w:r>
    </w:p>
    <w:p w:rsidR="000377B9" w:rsidRPr="00344387" w:rsidRDefault="000377B9" w:rsidP="000377B9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44387">
        <w:rPr>
          <w:rFonts w:ascii="Arial" w:hAnsi="Arial" w:cs="Arial"/>
          <w:b/>
          <w:bCs/>
          <w:sz w:val="28"/>
          <w:szCs w:val="28"/>
          <w:rtl/>
          <w:lang w:bidi="ar-DZ"/>
        </w:rPr>
        <w:t>مديرية</w:t>
      </w:r>
      <w:r w:rsidRPr="00344387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hAnsi="Arial" w:cs="Arial"/>
          <w:b/>
          <w:bCs/>
          <w:sz w:val="28"/>
          <w:szCs w:val="28"/>
          <w:rtl/>
          <w:lang w:bidi="ar-DZ"/>
        </w:rPr>
        <w:t>التربية</w:t>
      </w:r>
      <w:r w:rsidRPr="00344387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hAnsi="Arial" w:cs="Arial"/>
          <w:b/>
          <w:bCs/>
          <w:sz w:val="28"/>
          <w:szCs w:val="28"/>
          <w:rtl/>
          <w:lang w:bidi="ar-DZ"/>
        </w:rPr>
        <w:t>لولاية</w:t>
      </w:r>
      <w:r w:rsidRPr="00344387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hAnsi="Arial" w:cs="Arial"/>
          <w:b/>
          <w:bCs/>
          <w:sz w:val="28"/>
          <w:szCs w:val="28"/>
          <w:rtl/>
          <w:lang w:bidi="ar-DZ"/>
        </w:rPr>
        <w:t>الجزائر</w:t>
      </w:r>
      <w:r w:rsidRPr="00344387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proofErr w:type="gramStart"/>
      <w:r w:rsidRPr="00344387">
        <w:rPr>
          <w:rFonts w:ascii="Arial" w:hAnsi="Arial" w:cs="Arial"/>
          <w:b/>
          <w:bCs/>
          <w:sz w:val="28"/>
          <w:szCs w:val="28"/>
          <w:rtl/>
          <w:lang w:bidi="ar-DZ"/>
        </w:rPr>
        <w:t>وسط</w:t>
      </w:r>
      <w:proofErr w:type="gramEnd"/>
    </w:p>
    <w:p w:rsidR="000377B9" w:rsidRPr="00344387" w:rsidRDefault="000377B9" w:rsidP="000377B9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44387">
        <w:rPr>
          <w:rFonts w:ascii="Arial" w:hAnsi="Arial" w:cs="Arial" w:hint="cs"/>
          <w:b/>
          <w:bCs/>
          <w:sz w:val="28"/>
          <w:szCs w:val="28"/>
          <w:rtl/>
          <w:lang w:bidi="ar-DZ"/>
        </w:rPr>
        <w:t>متوسطة</w:t>
      </w:r>
      <w:r w:rsidRPr="0034438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بد الرحمان </w:t>
      </w:r>
      <w:proofErr w:type="spellStart"/>
      <w:r w:rsidRPr="0034438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قهواجي</w:t>
      </w:r>
      <w:proofErr w:type="spellEnd"/>
      <w:r w:rsidRPr="0034438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واد قريش)</w:t>
      </w:r>
      <w:r w:rsidRPr="00344387">
        <w:rPr>
          <w:rFonts w:asciiTheme="majorBidi" w:hAnsiTheme="majorBidi" w:cstheme="majorBidi"/>
          <w:b/>
          <w:bCs/>
          <w:sz w:val="16"/>
          <w:szCs w:val="16"/>
          <w:lang w:bidi="ar-DZ"/>
        </w:rPr>
        <w:t xml:space="preserve">                                                                             </w:t>
      </w:r>
      <w:r w:rsidRPr="00344387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</w:t>
      </w:r>
      <w:r w:rsidRPr="00344387">
        <w:rPr>
          <w:rFonts w:asciiTheme="majorBidi" w:hAnsiTheme="majorBidi" w:cstheme="majorBidi"/>
          <w:b/>
          <w:bCs/>
          <w:sz w:val="16"/>
          <w:szCs w:val="16"/>
          <w:lang w:bidi="ar-DZ"/>
        </w:rPr>
        <w:t xml:space="preserve"> </w:t>
      </w:r>
      <w:r w:rsidRPr="00344387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سنة الدراسية</w:t>
      </w:r>
      <w:r w:rsidRPr="00344387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1</w:t>
      </w:r>
      <w:r w:rsidRPr="00344387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</w:t>
      </w:r>
      <w:r w:rsidRPr="0034438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2</w:t>
      </w:r>
    </w:p>
    <w:p w:rsidR="000377B9" w:rsidRPr="00344387" w:rsidRDefault="000377B9" w:rsidP="000377B9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 w:rsidRPr="00344387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 </w:t>
      </w:r>
      <w:proofErr w:type="gramStart"/>
      <w:r w:rsidRPr="00344387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اختبار</w:t>
      </w:r>
      <w:proofErr w:type="gramEnd"/>
      <w:r w:rsidRPr="00344387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 الفصل الثاني</w:t>
      </w:r>
    </w:p>
    <w:p w:rsidR="000377B9" w:rsidRPr="00344387" w:rsidRDefault="000377B9" w:rsidP="000377B9">
      <w:pPr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344387">
        <w:rPr>
          <w:rFonts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377B9" w:rsidRPr="00344387" w:rsidRDefault="000377B9" w:rsidP="000377B9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مادة :رياضيات </w:t>
      </w:r>
      <w:r w:rsidRPr="0034438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   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مستوى : الاولى </w:t>
      </w:r>
      <w:r w:rsidRPr="0034438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تــاريخ</w:t>
      </w:r>
      <w:r w:rsidRPr="0034438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إجـــراء:  21/ 03 /2022</w:t>
      </w:r>
      <w:r w:rsidRPr="0034438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دة :2سا</w:t>
      </w:r>
    </w:p>
    <w:p w:rsidR="000377B9" w:rsidRPr="00344387" w:rsidRDefault="000377B9" w:rsidP="000377B9">
      <w:pPr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344387">
        <w:rPr>
          <w:rFonts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377B9" w:rsidRPr="00344387" w:rsidRDefault="000377B9" w:rsidP="000377B9">
      <w:pPr>
        <w:bidi/>
        <w:spacing w:after="0" w:line="240" w:lineRule="auto"/>
        <w:rPr>
          <w:b/>
          <w:bCs/>
          <w:sz w:val="32"/>
          <w:szCs w:val="32"/>
          <w:u w:val="single"/>
          <w:rtl/>
          <w:lang w:bidi="ar-DZ"/>
        </w:rPr>
      </w:pPr>
      <w:proofErr w:type="gramStart"/>
      <w:r w:rsidRPr="00344387">
        <w:rPr>
          <w:rFonts w:hint="cs"/>
          <w:b/>
          <w:bCs/>
          <w:sz w:val="32"/>
          <w:szCs w:val="32"/>
          <w:u w:val="single"/>
          <w:rtl/>
          <w:lang w:bidi="ar-DZ"/>
        </w:rPr>
        <w:t>الجزء</w:t>
      </w:r>
      <w:proofErr w:type="gramEnd"/>
      <w:r w:rsidRPr="00344387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الأول:( 12 نقطة)</w:t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34438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أول</w:t>
      </w:r>
      <w:r w:rsidRPr="0034438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Pr="0034438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(3نقاط)</w:t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اليك نصف المستقيم المدرج الآتي:</w:t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 wp14:anchorId="2F990DAE" wp14:editId="1DAEA9F3">
            <wp:extent cx="6392915" cy="899875"/>
            <wp:effectExtent l="0" t="0" r="825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12287" cy="902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1/ ماهي فواصل النقط A و B و C</w:t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2/ علم النقط التالية </w:t>
      </w:r>
      <w:proofErr w:type="gramStart"/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على</w:t>
      </w:r>
      <w:proofErr w:type="gramEnd"/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صف المستقيم </w:t>
      </w: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>المدرج: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0377B9" w:rsidRPr="00344387" w:rsidRDefault="000377B9" w:rsidP="000377B9">
      <w:pPr>
        <w:spacing w:after="160" w:line="259" w:lineRule="auto"/>
        <w:ind w:left="-284"/>
        <w:jc w:val="right"/>
        <w:rPr>
          <w:rFonts w:asciiTheme="majorBidi" w:hAnsiTheme="majorBidi" w:cstheme="majorBidi"/>
          <w:iCs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hAnsi="Cambria Math" w:cstheme="majorBidi"/>
                <w:iCs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Cs/>
                    <w:sz w:val="28"/>
                    <w:szCs w:val="28"/>
                    <w:lang w:bidi="ar-DZ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     I</m:t>
        </m:r>
        <m:d>
          <m:dPr>
            <m:ctrlPr>
              <w:rPr>
                <w:rFonts w:ascii="Cambria Math" w:hAnsi="Cambria Math" w:cstheme="majorBidi"/>
                <w:iCs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</m:e>
        </m:d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     J(1+</m:t>
        </m:r>
        <m:f>
          <m:fPr>
            <m:ctrlPr>
              <w:rPr>
                <w:rFonts w:ascii="Cambria Math" w:hAnsi="Cambria Math" w:cstheme="majorBidi"/>
                <w:iCs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344387">
        <w:rPr>
          <w:rFonts w:asciiTheme="majorBidi" w:hAnsiTheme="majorBidi" w:cstheme="majorBidi"/>
          <w:iCs/>
          <w:sz w:val="28"/>
          <w:szCs w:val="28"/>
          <w:rtl/>
          <w:lang w:bidi="ar-DZ"/>
        </w:rPr>
        <w:t xml:space="preserve">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44387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ثاني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</w:t>
      </w:r>
      <w:proofErr w:type="gramEnd"/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(3نقاط)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1/اختزل الكسور التالية :</w:t>
      </w:r>
    </w:p>
    <w:p w:rsidR="000377B9" w:rsidRPr="00344387" w:rsidRDefault="007112BB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m:oMathPara>
        <m:oMath>
          <m:f>
            <m:fPr>
              <m:ctrl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24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bidi="ar-DZ"/>
            </w:rPr>
            <m:t>=</m:t>
          </m:r>
          <m:f>
            <m:fPr>
              <m:ctrl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 xml:space="preserve">         ;        </m:t>
          </m:r>
          <m:f>
            <m:fPr>
              <m:ctrlPr>
                <w:rPr>
                  <w:rFonts w:ascii="Cambria Math" w:hAnsi="Cambria Math" w:cstheme="majorBidi"/>
                  <w:i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45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20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 xml:space="preserve">         ;         </m:t>
          </m:r>
          <m:f>
            <m:fPr>
              <m:ctrlPr>
                <w:rPr>
                  <w:rFonts w:ascii="Cambria Math" w:hAnsi="Cambria Math" w:cstheme="majorBidi"/>
                  <w:i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36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81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den>
          </m:f>
        </m:oMath>
      </m:oMathPara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2/اكمل الفراغ بما يناسب :</w:t>
      </w:r>
    </w:p>
    <w:p w:rsidR="000377B9" w:rsidRPr="00344387" w:rsidRDefault="007112BB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m:oMathPara>
        <m:oMath>
          <m:f>
            <m:fPr>
              <m:ctrl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2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bidi="ar-DZ"/>
            </w:rPr>
            <m:t>=…     =</m:t>
          </m:r>
          <m:f>
            <m:fPr>
              <m:ctrl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6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…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 xml:space="preserve">         ;      …×</m:t>
          </m:r>
          <m:f>
            <m:fPr>
              <m:ctrlPr>
                <w:rPr>
                  <w:rFonts w:ascii="Cambria Math" w:hAnsi="Cambria Math" w:cstheme="majorBidi"/>
                  <w:i/>
                  <w:sz w:val="28"/>
                  <w:szCs w:val="28"/>
                  <w:lang w:bidi="ar-DZ"/>
                </w:rPr>
              </m:ctrlPr>
            </m:fPr>
            <m:num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7</m:t>
              </m:r>
            </m:num>
            <m:den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3</m:t>
              </m:r>
            </m:den>
          </m:f>
          <m:r>
            <w:rPr>
              <w:rFonts w:ascii="Cambria Math" w:hAnsi="Cambria Math" w:cstheme="majorBidi"/>
              <w:sz w:val="28"/>
              <w:szCs w:val="28"/>
              <w:lang w:bidi="ar-DZ"/>
            </w:rPr>
            <m:t>=7      ;      …×12=12</m:t>
          </m:r>
        </m:oMath>
      </m:oMathPara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44387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ثالث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</w:t>
      </w:r>
      <w:proofErr w:type="gramEnd"/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(</w:t>
      </w:r>
      <w:r w:rsidRPr="0034438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نقاط) (وحدة الطول هي السنتيمتر)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>ST=TV=3  SV=2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</w:t>
      </w:r>
      <w:proofErr w:type="gramStart"/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>STV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ارسم</w:t>
      </w:r>
      <w:proofErr w:type="gramEnd"/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متساوي الساقين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>أنشئ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نقطة R نظيرة النقطة T بالنسبة الى المستقيم (SV)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-ما نوع الرباعي STVR؟ علل</w:t>
      </w:r>
    </w:p>
    <w:p w:rsidR="000377B9" w:rsidRPr="00344387" w:rsidRDefault="009969F8" w:rsidP="009969F8">
      <w:pPr>
        <w:bidi/>
        <w:spacing w:after="160" w:line="259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377B9"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>أنشئ</w:t>
      </w:r>
      <w:r w:rsidR="000377B9"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صف الزاوية </w:t>
      </w:r>
      <m:oMath>
        <m:acc>
          <m:acc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rtl/>
                <w:lang w:bidi="ar-DZ"/>
              </w:rPr>
              <m:t>STV</m:t>
            </m:r>
          </m:e>
        </m:acc>
      </m:oMath>
      <w:r w:rsidR="000377B9"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عمال المدور</w:t>
      </w:r>
      <w:r w:rsidR="00517BD2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ماذا يمثل هذا المنصف بالنسبة للرباعي STVR؟</w:t>
      </w:r>
    </w:p>
    <w:p w:rsidR="000377B9" w:rsidRPr="00344387" w:rsidRDefault="000377B9" w:rsidP="000377B9">
      <w:pPr>
        <w:spacing w:after="160" w:line="259" w:lineRule="auto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32"/>
          <w:szCs w:val="32"/>
          <w:lang w:bidi="ar-DZ"/>
        </w:rPr>
      </w:pPr>
      <w:r w:rsidRPr="00344387">
        <w:rPr>
          <w:rFonts w:asciiTheme="majorBidi" w:hAnsiTheme="majorBidi" w:cstheme="majorBidi" w:hint="cs"/>
          <w:sz w:val="32"/>
          <w:szCs w:val="32"/>
          <w:rtl/>
          <w:lang w:bidi="ar-DZ"/>
        </w:rPr>
        <w:t>1/2                                                    اقلب الورقة</w:t>
      </w:r>
    </w:p>
    <w:p w:rsidR="000377B9" w:rsidRPr="00344387" w:rsidRDefault="000377B9" w:rsidP="000377B9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0377B9" w:rsidRPr="00344387" w:rsidRDefault="000377B9" w:rsidP="000377B9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lang w:val="en-US" w:bidi="ar-EG"/>
        </w:rPr>
      </w:pPr>
      <w:r w:rsidRPr="00344387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الرابع 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 (</w:t>
      </w:r>
      <w:r w:rsidRPr="0034438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2</w:t>
      </w:r>
      <w:r w:rsidRPr="0034438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نقاط)</w:t>
      </w:r>
      <w:r w:rsidR="00517BD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 القياسات غير حقيقية)</w:t>
      </w:r>
    </w:p>
    <w:p w:rsidR="000377B9" w:rsidRPr="00344387" w:rsidRDefault="000377B9" w:rsidP="000377B9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</w:pPr>
      <w:r w:rsidRPr="00344387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1662336" behindDoc="0" locked="0" layoutInCell="1" allowOverlap="1" wp14:anchorId="50BA8BAB" wp14:editId="1F8D0866">
            <wp:simplePos x="0" y="0"/>
            <wp:positionH relativeFrom="margin">
              <wp:posOffset>314960</wp:posOffset>
            </wp:positionH>
            <wp:positionV relativeFrom="margin">
              <wp:posOffset>454025</wp:posOffset>
            </wp:positionV>
            <wp:extent cx="2276475" cy="1790700"/>
            <wp:effectExtent l="0" t="0" r="9525" b="0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  <w:t xml:space="preserve">في الشكل التالي النقط </w:t>
      </w:r>
      <w:r w:rsidRPr="00344387">
        <w:rPr>
          <w:rFonts w:asciiTheme="majorBidi" w:eastAsia="Times New Roman" w:hAnsiTheme="majorBidi" w:cstheme="majorBidi"/>
          <w:sz w:val="28"/>
          <w:szCs w:val="28"/>
          <w:lang w:bidi="ar-EG"/>
        </w:rPr>
        <w:t>L, K, M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  <w:t xml:space="preserve"> على استقامة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  <w:t xml:space="preserve">واحدة  </w:t>
      </w:r>
      <w:proofErr w:type="gramEnd"/>
    </w:p>
    <w:p w:rsidR="000377B9" w:rsidRPr="00344387" w:rsidRDefault="000377B9" w:rsidP="000377B9">
      <w:pPr>
        <w:numPr>
          <w:ilvl w:val="0"/>
          <w:numId w:val="1"/>
        </w:numPr>
        <w:bidi/>
        <w:spacing w:after="0" w:line="240" w:lineRule="auto"/>
        <w:contextualSpacing/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val="en-US" w:bidi="ar-EG"/>
        </w:rPr>
        <w:t>أكمل الجدول التالي :</w:t>
      </w:r>
    </w:p>
    <w:tbl>
      <w:tblPr>
        <w:tblStyle w:val="Grilledutableau1"/>
        <w:tblpPr w:leftFromText="180" w:rightFromText="180" w:vertAnchor="text" w:horzAnchor="margin" w:tblpXSpec="right" w:tblpY="34"/>
        <w:bidiVisual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</w:tblGrid>
      <w:tr w:rsidR="000377B9" w:rsidRPr="00344387" w:rsidTr="00DA1C4B">
        <w:tc>
          <w:tcPr>
            <w:tcW w:w="1704" w:type="dxa"/>
          </w:tcPr>
          <w:p w:rsidR="000377B9" w:rsidRPr="00344387" w:rsidRDefault="000377B9" w:rsidP="000377B9">
            <w:pPr>
              <w:bidi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  <w:r w:rsidRPr="00344387"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  <w:t xml:space="preserve">اسم </w:t>
            </w:r>
            <w:proofErr w:type="gramStart"/>
            <w:r w:rsidRPr="00344387"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  <w:t>الزاوية</w:t>
            </w:r>
            <w:proofErr w:type="gramEnd"/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  <w:r w:rsidRPr="00344387"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  <w:t>نوعها</w:t>
            </w: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  <w:r w:rsidRPr="00344387"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  <w:t>قيسها</w:t>
            </w:r>
          </w:p>
        </w:tc>
      </w:tr>
      <w:tr w:rsidR="000377B9" w:rsidRPr="00344387" w:rsidTr="00DA1C4B">
        <w:tc>
          <w:tcPr>
            <w:tcW w:w="1704" w:type="dxa"/>
          </w:tcPr>
          <w:p w:rsidR="000377B9" w:rsidRPr="00344387" w:rsidRDefault="007112BB" w:rsidP="000377B9">
            <w:pPr>
              <w:bidi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  <m:t>LKY</m:t>
                  </m:r>
                </m:e>
              </m:acc>
            </m:oMath>
            <w:r w:rsidR="000377B9" w:rsidRPr="00344387"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</w:tr>
      <w:tr w:rsidR="000377B9" w:rsidRPr="00344387" w:rsidTr="00DA1C4B">
        <w:tc>
          <w:tcPr>
            <w:tcW w:w="1704" w:type="dxa"/>
          </w:tcPr>
          <w:p w:rsidR="000377B9" w:rsidRPr="00344387" w:rsidRDefault="007112BB" w:rsidP="000377B9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  <m:t>YKM</m:t>
                  </m:r>
                </m:e>
              </m:acc>
            </m:oMath>
            <w:r w:rsidR="000377B9" w:rsidRPr="00344387"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  <w:t xml:space="preserve"> </w:t>
            </w: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</w:tr>
      <w:tr w:rsidR="000377B9" w:rsidRPr="00344387" w:rsidTr="00DA1C4B">
        <w:tc>
          <w:tcPr>
            <w:tcW w:w="1704" w:type="dxa"/>
          </w:tcPr>
          <w:p w:rsidR="000377B9" w:rsidRPr="00344387" w:rsidRDefault="007112BB" w:rsidP="000377B9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  <m:t>ZKY</m:t>
                  </m:r>
                </m:e>
              </m:acc>
            </m:oMath>
            <w:r w:rsidR="000377B9" w:rsidRPr="00344387"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  <w:t xml:space="preserve"> </w:t>
            </w: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</w:tr>
      <w:tr w:rsidR="000377B9" w:rsidRPr="00344387" w:rsidTr="00DA1C4B">
        <w:tc>
          <w:tcPr>
            <w:tcW w:w="1704" w:type="dxa"/>
          </w:tcPr>
          <w:p w:rsidR="000377B9" w:rsidRPr="00344387" w:rsidRDefault="007112BB" w:rsidP="000377B9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EG"/>
                    </w:rPr>
                    <m:t>LKM</m:t>
                  </m:r>
                </m:e>
              </m:acc>
            </m:oMath>
            <w:r w:rsidR="000377B9" w:rsidRPr="00344387">
              <w:rPr>
                <w:rFonts w:asciiTheme="majorBidi" w:eastAsia="Calibri" w:hAnsiTheme="majorBidi" w:cstheme="majorBidi"/>
                <w:sz w:val="28"/>
                <w:szCs w:val="28"/>
                <w:lang w:bidi="ar-EG"/>
              </w:rPr>
              <w:t xml:space="preserve"> </w:t>
            </w: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  <w:tc>
          <w:tcPr>
            <w:tcW w:w="1704" w:type="dxa"/>
          </w:tcPr>
          <w:p w:rsidR="000377B9" w:rsidRPr="00344387" w:rsidRDefault="000377B9" w:rsidP="000377B9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EG"/>
              </w:rPr>
            </w:pPr>
          </w:p>
        </w:tc>
      </w:tr>
    </w:tbl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 الثاني: ( 8 نقاط)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0377B9" w:rsidRPr="00344387" w:rsidRDefault="000377B9" w:rsidP="000377B9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وضعية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ادماجية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8نقاط)</w:t>
      </w:r>
    </w:p>
    <w:p w:rsidR="000377B9" w:rsidRPr="00344387" w:rsidRDefault="000377B9" w:rsidP="000377B9">
      <w:pPr>
        <w:spacing w:after="160" w:line="259" w:lineRule="auto"/>
        <w:jc w:val="right"/>
        <w:rPr>
          <w:rFonts w:ascii="Calibri" w:hAnsi="Calibri" w:cs="Arial"/>
          <w:sz w:val="28"/>
          <w:szCs w:val="28"/>
          <w:rtl/>
          <w:lang w:bidi="ar-DZ"/>
        </w:rPr>
      </w:pPr>
      <w:r w:rsidRPr="00344387">
        <w:rPr>
          <w:rFonts w:ascii="Calibri" w:hAnsi="Calibri" w:cs="Calibri" w:hint="cs"/>
          <w:b/>
          <w:bCs/>
          <w:sz w:val="28"/>
          <w:szCs w:val="28"/>
          <w:rtl/>
          <w:lang w:bidi="ar-DZ"/>
        </w:rPr>
        <w:t xml:space="preserve"> </w:t>
      </w:r>
      <w:r w:rsidRPr="00344387">
        <w:rPr>
          <w:rFonts w:ascii="Calibri" w:hAnsi="Calibri" w:cs="Calibri" w:hint="cs"/>
          <w:sz w:val="28"/>
          <w:szCs w:val="28"/>
          <w:rtl/>
          <w:lang w:bidi="ar-DZ"/>
        </w:rPr>
        <w:t>(</w:t>
      </w:r>
      <w:r w:rsidRPr="00344387">
        <w:rPr>
          <w:rFonts w:ascii="Calibri" w:hAnsi="Calibri" w:cs="Arial" w:hint="cs"/>
          <w:sz w:val="28"/>
          <w:szCs w:val="28"/>
          <w:rtl/>
          <w:lang w:bidi="ar-DZ"/>
        </w:rPr>
        <w:t>الاطوال غير حقيقية و الوحدة هي المتر)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>لمزارع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طعة ارض ABCD مستطيلة الشكل كما هي موضحة في الشكل :</w:t>
      </w: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0087EC67" wp14:editId="7984D97F">
            <wp:simplePos x="0" y="0"/>
            <wp:positionH relativeFrom="margin">
              <wp:posOffset>1404620</wp:posOffset>
            </wp:positionH>
            <wp:positionV relativeFrom="margin">
              <wp:posOffset>3908425</wp:posOffset>
            </wp:positionV>
            <wp:extent cx="3647440" cy="2660015"/>
            <wp:effectExtent l="0" t="0" r="0" b="698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2660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77B9" w:rsidRPr="00344387" w:rsidRDefault="000377B9" w:rsidP="000377B9">
      <w:pPr>
        <w:spacing w:after="160" w:line="259" w:lineRule="auto"/>
        <w:jc w:val="right"/>
        <w:rPr>
          <w:rFonts w:ascii="Calibri" w:hAnsi="Calibri" w:cs="Arial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="Calibri" w:hAnsi="Calibri" w:cs="Arial"/>
          <w:sz w:val="28"/>
          <w:szCs w:val="28"/>
          <w:lang w:bidi="ar-DZ"/>
        </w:rPr>
      </w:pPr>
      <w:r w:rsidRPr="00344387">
        <w:rPr>
          <w:rFonts w:ascii="Calibri" w:hAnsi="Calibri" w:cs="Arial" w:hint="cs"/>
          <w:sz w:val="28"/>
          <w:szCs w:val="28"/>
          <w:rtl/>
          <w:lang w:bidi="ar-DZ"/>
        </w:rPr>
        <w:t xml:space="preserve">  </w:t>
      </w:r>
    </w:p>
    <w:p w:rsidR="000377B9" w:rsidRPr="00344387" w:rsidRDefault="000377B9" w:rsidP="000377B9">
      <w:pPr>
        <w:spacing w:after="160" w:line="259" w:lineRule="auto"/>
        <w:rPr>
          <w:rFonts w:ascii="Calibri" w:hAnsi="Calibri" w:cs="Arial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lang w:bidi="ar-DZ"/>
        </w:rPr>
      </w:pP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>BC=8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 xml:space="preserve"> AG=5=HC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 </w:t>
      </w:r>
      <w:r w:rsidRPr="00344387">
        <w:rPr>
          <w:rFonts w:asciiTheme="majorBidi" w:hAnsiTheme="majorBidi" w:cstheme="majorBidi"/>
          <w:sz w:val="28"/>
          <w:szCs w:val="28"/>
          <w:lang w:bidi="ar-DZ"/>
        </w:rPr>
        <w:t>DC=12</w:t>
      </w:r>
    </w:p>
    <w:p w:rsidR="000377B9" w:rsidRPr="00344387" w:rsidRDefault="000377B9" w:rsidP="00517BD2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خصص هذا المزارع الجزء 2 من هذه القطعة  لزراعة البطاطا فكان مردود المتر المربع الواحد هو </w:t>
      </w:r>
      <w:r w:rsidR="00517BD2">
        <w:rPr>
          <w:rFonts w:asciiTheme="majorBidi" w:hAnsiTheme="majorBidi" w:cstheme="majorBidi" w:hint="cs"/>
          <w:sz w:val="28"/>
          <w:szCs w:val="28"/>
          <w:rtl/>
          <w:lang w:bidi="ar-DZ"/>
        </w:rPr>
        <w:t>Kg 20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7898D22C" wp14:editId="19C3E317">
            <wp:simplePos x="0" y="0"/>
            <wp:positionH relativeFrom="margin">
              <wp:posOffset>-304800</wp:posOffset>
            </wp:positionH>
            <wp:positionV relativeFrom="margin">
              <wp:posOffset>7309485</wp:posOffset>
            </wp:positionV>
            <wp:extent cx="1438275" cy="963930"/>
            <wp:effectExtent l="0" t="0" r="9525" b="7620"/>
            <wp:wrapSquare wrapText="bothSides"/>
            <wp:docPr id="5" name="Image 5" descr="C:\Users\DELL\AppData\Local\Microsoft\Windows\Temporary Internet Files\Content.Word\G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Microsoft\Windows\Temporary Internet Files\Content.Word\G0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 xml:space="preserve">*احسب المساحة اللازمة لزراعة البطاطا؟ 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قصد التسويق وضعت البطاطا في صناديق فاحتاج الى 34 صندوق</w:t>
      </w:r>
    </w:p>
    <w:p w:rsidR="000377B9" w:rsidRPr="00344387" w:rsidRDefault="000377B9" w:rsidP="000377B9">
      <w:pPr>
        <w:spacing w:after="160" w:line="259" w:lineRule="auto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قام هذا المزارع ببيع صندوق البطاطا بالجملة فقدر ثمن البيع ب DA</w:t>
      </w: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1950 </w:t>
      </w: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للصندوق الواحد</w:t>
      </w:r>
    </w:p>
    <w:p w:rsidR="000377B9" w:rsidRPr="00344387" w:rsidRDefault="000377B9" w:rsidP="000377B9">
      <w:pPr>
        <w:spacing w:after="160" w:line="259" w:lineRule="auto"/>
        <w:jc w:val="right"/>
        <w:rPr>
          <w:rFonts w:cs="Arial"/>
          <w:lang w:bidi="ar-DZ"/>
        </w:rPr>
      </w:pPr>
      <w:r w:rsidRPr="00344387">
        <w:rPr>
          <w:rFonts w:asciiTheme="majorBidi" w:hAnsiTheme="majorBidi" w:cstheme="majorBidi"/>
          <w:sz w:val="28"/>
          <w:szCs w:val="28"/>
          <w:rtl/>
          <w:lang w:bidi="ar-DZ"/>
        </w:rPr>
        <w:t>*ساعد المزارع على معرفة ثمن الكيلوغرام الواحد من البطاطا</w:t>
      </w:r>
      <w:r w:rsidRPr="00344387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0377B9" w:rsidRPr="00344387" w:rsidRDefault="000377B9" w:rsidP="000377B9">
      <w:pPr>
        <w:spacing w:after="160" w:line="259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  <w:t>"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eastAsia="fr-FR" w:bidi="ar-DZ"/>
        </w:rPr>
        <w:t>اساتذة المادة يتمنون التوفيق لكم"</w:t>
      </w:r>
    </w:p>
    <w:p w:rsidR="000377B9" w:rsidRPr="00344387" w:rsidRDefault="000377B9" w:rsidP="000377B9">
      <w:pPr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eastAsia="fr-FR" w:bidi="ar-DZ"/>
        </w:rPr>
        <w:t>2/2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  <w:tab/>
      </w:r>
    </w:p>
    <w:p w:rsidR="00A65820" w:rsidRPr="00344387" w:rsidRDefault="00A65820" w:rsidP="00A65820">
      <w:pPr>
        <w:tabs>
          <w:tab w:val="left" w:pos="5994"/>
        </w:tabs>
        <w:rPr>
          <w:rtl/>
        </w:rPr>
      </w:pPr>
    </w:p>
    <w:p w:rsidR="00A042F9" w:rsidRPr="00344387" w:rsidRDefault="00A042F9" w:rsidP="00A042F9">
      <w:pPr>
        <w:jc w:val="right"/>
        <w:rPr>
          <w:rtl/>
          <w:lang w:bidi="ar-DZ"/>
        </w:rPr>
      </w:pPr>
      <w:r w:rsidRPr="00344387">
        <w:rPr>
          <w:rFonts w:hint="cs"/>
          <w:rtl/>
          <w:lang w:bidi="ar-DZ"/>
        </w:rPr>
        <w:lastRenderedPageBreak/>
        <w:t>الاجابة النموذجية لاختبار الفصل الثاني في مادة الرياضيات                                                 المستوى الاولى متوسط</w:t>
      </w:r>
    </w:p>
    <w:tbl>
      <w:tblPr>
        <w:tblStyle w:val="Grilledutableau"/>
        <w:tblW w:w="0" w:type="auto"/>
        <w:tblLayout w:type="fixed"/>
        <w:tblLook w:val="04A0" w:firstRow="1" w:lastRow="0" w:firstColumn="1" w:lastColumn="0" w:noHBand="0" w:noVBand="1"/>
      </w:tblPr>
      <w:tblGrid>
        <w:gridCol w:w="696"/>
        <w:gridCol w:w="830"/>
        <w:gridCol w:w="8788"/>
      </w:tblGrid>
      <w:tr w:rsidR="00A042F9" w:rsidRPr="00344387" w:rsidTr="00DA1C4B">
        <w:tc>
          <w:tcPr>
            <w:tcW w:w="696" w:type="dxa"/>
          </w:tcPr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العلامة</w:t>
            </w:r>
          </w:p>
          <w:p w:rsidR="00A042F9" w:rsidRPr="00344387" w:rsidRDefault="00A042F9" w:rsidP="00A042F9">
            <w:pPr>
              <w:jc w:val="right"/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الكاملة</w:t>
            </w:r>
          </w:p>
        </w:tc>
        <w:tc>
          <w:tcPr>
            <w:tcW w:w="830" w:type="dxa"/>
          </w:tcPr>
          <w:p w:rsidR="00A042F9" w:rsidRPr="00344387" w:rsidRDefault="00A042F9" w:rsidP="00A042F9">
            <w:pPr>
              <w:jc w:val="right"/>
              <w:rPr>
                <w:lang w:bidi="ar-DZ"/>
              </w:rPr>
            </w:pPr>
            <w:proofErr w:type="gramStart"/>
            <w:r w:rsidRPr="00344387">
              <w:rPr>
                <w:rFonts w:hint="cs"/>
                <w:rtl/>
                <w:lang w:bidi="ar-DZ"/>
              </w:rPr>
              <w:t>العلامة</w:t>
            </w:r>
            <w:proofErr w:type="gramEnd"/>
            <w:r w:rsidRPr="00344387">
              <w:rPr>
                <w:rFonts w:hint="cs"/>
                <w:rtl/>
                <w:lang w:bidi="ar-DZ"/>
              </w:rPr>
              <w:t xml:space="preserve"> الجزئية</w:t>
            </w:r>
          </w:p>
        </w:tc>
        <w:tc>
          <w:tcPr>
            <w:tcW w:w="8788" w:type="dxa"/>
          </w:tcPr>
          <w:p w:rsidR="00A042F9" w:rsidRPr="00344387" w:rsidRDefault="00A042F9" w:rsidP="00A042F9">
            <w:pPr>
              <w:jc w:val="center"/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عناصر الاجابة</w:t>
            </w:r>
          </w:p>
        </w:tc>
      </w:tr>
      <w:tr w:rsidR="00A042F9" w:rsidRPr="00344387" w:rsidTr="00DA1C4B">
        <w:trPr>
          <w:trHeight w:val="12602"/>
        </w:trPr>
        <w:tc>
          <w:tcPr>
            <w:tcW w:w="696" w:type="dxa"/>
          </w:tcPr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lang w:bidi="ar-DZ"/>
              </w:rPr>
              <w:tab/>
            </w:r>
            <w:r w:rsidRPr="00344387">
              <w:rPr>
                <w:rFonts w:hint="cs"/>
                <w:rtl/>
                <w:lang w:bidi="ar-DZ"/>
              </w:rPr>
              <w:t>3نقاط</w:t>
            </w:r>
          </w:p>
          <w:p w:rsidR="00A042F9" w:rsidRPr="00344387" w:rsidRDefault="00A042F9" w:rsidP="00A042F9">
            <w:pPr>
              <w:tabs>
                <w:tab w:val="left" w:pos="345"/>
              </w:tabs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3نقاط</w:t>
            </w: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4نقاط</w:t>
            </w: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2نقاط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8نقاط</w:t>
            </w:r>
          </w:p>
        </w:tc>
        <w:tc>
          <w:tcPr>
            <w:tcW w:w="830" w:type="dxa"/>
          </w:tcPr>
          <w:p w:rsidR="00A042F9" w:rsidRPr="00344387" w:rsidRDefault="00A042F9" w:rsidP="00A042F9">
            <w:pPr>
              <w:jc w:val="right"/>
              <w:rPr>
                <w:lang w:bidi="ar-DZ"/>
              </w:rPr>
            </w:pPr>
            <w:r w:rsidRPr="00344387">
              <w:rPr>
                <w:lang w:bidi="ar-DZ"/>
              </w:rPr>
              <w:lastRenderedPageBreak/>
              <w:t>0</w:t>
            </w:r>
            <w:r w:rsidRPr="00344387">
              <w:rPr>
                <w:rFonts w:hint="cs"/>
                <w:rtl/>
                <w:lang w:bidi="ar-DZ"/>
              </w:rPr>
              <w:t>.</w:t>
            </w:r>
            <w:r w:rsidRPr="00344387">
              <w:rPr>
                <w:lang w:bidi="ar-DZ"/>
              </w:rPr>
              <w:t>5x</w:t>
            </w:r>
            <w:r w:rsidRPr="00344387">
              <w:rPr>
                <w:rFonts w:hint="cs"/>
                <w:rtl/>
                <w:lang w:bidi="ar-DZ"/>
              </w:rPr>
              <w:t>3</w:t>
            </w: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588"/>
              </w:tabs>
              <w:jc w:val="right"/>
              <w:rPr>
                <w:rtl/>
                <w:lang w:bidi="ar-DZ"/>
              </w:rPr>
            </w:pPr>
            <w:r w:rsidRPr="00344387">
              <w:rPr>
                <w:lang w:bidi="ar-DZ"/>
              </w:rPr>
              <w:tab/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lang w:bidi="ar-DZ"/>
              </w:rPr>
              <w:t>0.5x</w:t>
            </w:r>
            <w:r w:rsidRPr="00344387">
              <w:rPr>
                <w:rFonts w:hint="cs"/>
                <w:rtl/>
                <w:lang w:bidi="ar-DZ"/>
              </w:rPr>
              <w:t>3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0.5</w:t>
            </w:r>
            <w:r w:rsidRPr="00344387">
              <w:rPr>
                <w:lang w:bidi="ar-DZ"/>
              </w:rPr>
              <w:t>x3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lang w:bidi="ar-DZ"/>
              </w:rPr>
              <w:t>0.5x3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2نقطة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1نقطة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1نقطة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نوع0.25</w:t>
            </w:r>
            <w:r w:rsidRPr="00344387">
              <w:rPr>
                <w:lang w:bidi="ar-DZ"/>
              </w:rPr>
              <w:t>x4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قيس</w:t>
            </w:r>
          </w:p>
          <w:p w:rsidR="00A042F9" w:rsidRPr="00344387" w:rsidRDefault="00A042F9" w:rsidP="00A042F9">
            <w:pPr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0.5</w:t>
            </w:r>
            <w:r w:rsidRPr="00344387">
              <w:rPr>
                <w:lang w:bidi="ar-DZ"/>
              </w:rPr>
              <w:t>x4</w:t>
            </w:r>
          </w:p>
          <w:p w:rsidR="00A042F9" w:rsidRPr="00344387" w:rsidRDefault="00A042F9" w:rsidP="00A042F9">
            <w:pPr>
              <w:rPr>
                <w:rtl/>
                <w:lang w:bidi="ar-DZ"/>
              </w:rPr>
            </w:pPr>
          </w:p>
        </w:tc>
        <w:tc>
          <w:tcPr>
            <w:tcW w:w="8788" w:type="dxa"/>
          </w:tcPr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>التمرين 1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  <w:r w:rsidRPr="00344387">
              <w:rPr>
                <w:rFonts w:hint="cs"/>
                <w:rtl/>
                <w:lang w:bidi="ar-DZ"/>
              </w:rPr>
              <w:t xml:space="preserve"> (3</w:t>
            </w:r>
            <w:proofErr w:type="gramStart"/>
            <w:r w:rsidRPr="00344387">
              <w:rPr>
                <w:rFonts w:hint="cs"/>
                <w:rtl/>
                <w:lang w:bidi="ar-DZ"/>
              </w:rPr>
              <w:t>نقاط</w:t>
            </w:r>
            <w:proofErr w:type="gramEnd"/>
            <w:r w:rsidRPr="00344387">
              <w:rPr>
                <w:rFonts w:hint="cs"/>
                <w:rtl/>
                <w:lang w:bidi="ar-DZ"/>
              </w:rPr>
              <w:t>)</w:t>
            </w:r>
          </w:p>
          <w:p w:rsidR="00A042F9" w:rsidRPr="00344387" w:rsidRDefault="00A042F9" w:rsidP="00A042F9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1/</w:t>
            </w:r>
            <w:proofErr w:type="gramStart"/>
            <w:r w:rsidRPr="00344387">
              <w:rPr>
                <w:rFonts w:hint="cs"/>
                <w:rtl/>
                <w:lang w:bidi="ar-DZ"/>
              </w:rPr>
              <w:t>فواصل</w:t>
            </w:r>
            <w:proofErr w:type="gramEnd"/>
            <w:r w:rsidRPr="00344387">
              <w:rPr>
                <w:rFonts w:hint="cs"/>
                <w:rtl/>
                <w:lang w:bidi="ar-DZ"/>
              </w:rPr>
              <w:t xml:space="preserve"> النقط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rPr>
                <w:rFonts w:asciiTheme="majorBidi" w:hAnsiTheme="majorBidi" w:cstheme="majorBidi"/>
                <w:iCs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lang w:bidi="ar-DZ"/>
                  </w:rPr>
                  <m:t>C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lang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15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theme="majorBidi"/>
                    <w:lang w:bidi="ar-DZ"/>
                  </w:rPr>
                  <m:t xml:space="preserve">     B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lang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theme="majorBidi"/>
                    <w:lang w:bidi="ar-DZ"/>
                  </w:rPr>
                  <m:t xml:space="preserve">         A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lang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A042F9" w:rsidRPr="00344387" w:rsidRDefault="00A042F9" w:rsidP="00A042F9">
            <w:pPr>
              <w:tabs>
                <w:tab w:val="left" w:pos="2477"/>
              </w:tabs>
              <w:rPr>
                <w:rFonts w:eastAsiaTheme="minorEastAsia"/>
                <w:rtl/>
                <w:lang w:bidi="ar-DZ"/>
              </w:rPr>
            </w:pPr>
            <w:r w:rsidRPr="00344387">
              <w:rPr>
                <w:lang w:bidi="ar-DZ"/>
              </w:rPr>
              <w:tab/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rtl/>
                <w:lang w:bidi="ar-DZ"/>
              </w:rPr>
            </w:pPr>
            <w:r w:rsidRPr="00344387">
              <w:rPr>
                <w:rFonts w:eastAsiaTheme="minorEastAsia" w:hint="cs"/>
                <w:rtl/>
                <w:lang w:bidi="ar-DZ"/>
              </w:rPr>
              <w:t>2/</w:t>
            </w:r>
            <w:proofErr w:type="gramStart"/>
            <w:r w:rsidRPr="00344387">
              <w:rPr>
                <w:rFonts w:eastAsiaTheme="minorEastAsia" w:hint="cs"/>
                <w:rtl/>
                <w:lang w:bidi="ar-DZ"/>
              </w:rPr>
              <w:t>تعليم</w:t>
            </w:r>
            <w:proofErr w:type="gramEnd"/>
            <w:r w:rsidRPr="00344387">
              <w:rPr>
                <w:rFonts w:eastAsiaTheme="minorEastAsia" w:hint="cs"/>
                <w:rtl/>
                <w:lang w:bidi="ar-DZ"/>
              </w:rPr>
              <w:t xml:space="preserve"> النقط</w:t>
            </w:r>
          </w:p>
          <w:p w:rsidR="00A042F9" w:rsidRPr="00344387" w:rsidRDefault="00F2582C" w:rsidP="00A042F9">
            <w:pPr>
              <w:tabs>
                <w:tab w:val="left" w:pos="2477"/>
              </w:tabs>
              <w:jc w:val="right"/>
              <w:rPr>
                <w:rFonts w:eastAsiaTheme="minorEastAsia"/>
                <w:rtl/>
                <w:lang w:bidi="ar-DZ"/>
              </w:rPr>
            </w:pPr>
            <w:r w:rsidRPr="00344387">
              <w:rPr>
                <w:rFonts w:hint="cs"/>
                <w:noProof/>
                <w:rtl/>
                <w:lang w:eastAsia="fr-FR"/>
              </w:rPr>
              <w:t xml:space="preserve">    </w:t>
            </w:r>
            <w:r w:rsidR="00A042F9" w:rsidRPr="00344387">
              <w:rPr>
                <w:noProof/>
                <w:lang w:eastAsia="fr-FR"/>
              </w:rPr>
              <w:drawing>
                <wp:inline distT="0" distB="0" distL="0" distR="0" wp14:anchorId="0AEB9BA3" wp14:editId="0BBE6B20">
                  <wp:extent cx="4183111" cy="570586"/>
                  <wp:effectExtent l="0" t="0" r="0" b="127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7108" cy="572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42F9" w:rsidRPr="00344387">
              <w:rPr>
                <w:rFonts w:eastAsiaTheme="minorEastAsia" w:hint="cs"/>
                <w:rtl/>
                <w:lang w:bidi="ar-DZ"/>
              </w:rPr>
              <w:t xml:space="preserve"> </w:t>
            </w:r>
            <w:r w:rsidRPr="00344387">
              <w:rPr>
                <w:rFonts w:eastAsiaTheme="minorEastAsia" w:hint="cs"/>
                <w:rtl/>
                <w:lang w:bidi="ar-DZ"/>
              </w:rPr>
              <w:t xml:space="preserve">                   </w:t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i/>
                <w:rtl/>
                <w:lang w:bidi="ar-DZ"/>
              </w:rPr>
            </w:pPr>
            <w:r w:rsidRPr="00344387">
              <w:rPr>
                <w:rFonts w:eastAsiaTheme="minorEastAsia" w:hint="cs"/>
                <w:b/>
                <w:bCs/>
                <w:i/>
                <w:u w:val="single"/>
                <w:rtl/>
                <w:lang w:bidi="ar-DZ"/>
              </w:rPr>
              <w:t>التمرين 2</w:t>
            </w:r>
            <w:r w:rsidRPr="00344387">
              <w:rPr>
                <w:rFonts w:ascii="Calibri" w:eastAsiaTheme="minorEastAsia" w:hAnsi="Calibri" w:cs="Calibri"/>
                <w:i/>
                <w:rtl/>
                <w:lang w:bidi="ar-DZ"/>
              </w:rPr>
              <w:t>:</w:t>
            </w:r>
            <w:r w:rsidRPr="00344387">
              <w:rPr>
                <w:rFonts w:eastAsiaTheme="minorEastAsia" w:hint="cs"/>
                <w:i/>
                <w:rtl/>
                <w:lang w:bidi="ar-DZ"/>
              </w:rPr>
              <w:t xml:space="preserve"> (3</w:t>
            </w:r>
            <w:proofErr w:type="gramStart"/>
            <w:r w:rsidRPr="00344387">
              <w:rPr>
                <w:rFonts w:eastAsiaTheme="minorEastAsia" w:hint="cs"/>
                <w:i/>
                <w:rtl/>
                <w:lang w:bidi="ar-DZ"/>
              </w:rPr>
              <w:t>نقاط</w:t>
            </w:r>
            <w:proofErr w:type="gramEnd"/>
            <w:r w:rsidRPr="00344387">
              <w:rPr>
                <w:rFonts w:eastAsiaTheme="minorEastAsia" w:hint="cs"/>
                <w:i/>
                <w:rtl/>
                <w:lang w:bidi="ar-DZ"/>
              </w:rPr>
              <w:t>)</w:t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rtl/>
                <w:lang w:bidi="ar-DZ"/>
              </w:rPr>
            </w:pPr>
            <w:r w:rsidRPr="00344387">
              <w:rPr>
                <w:rFonts w:eastAsiaTheme="minorEastAsia" w:hint="cs"/>
                <w:rtl/>
                <w:lang w:bidi="ar-DZ"/>
              </w:rPr>
              <w:t>1/الاختزال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</w:p>
          <w:p w:rsidR="00A042F9" w:rsidRPr="00344387" w:rsidRDefault="007112BB" w:rsidP="00A042F9">
            <w:pPr>
              <w:tabs>
                <w:tab w:val="left" w:pos="2477"/>
              </w:tabs>
              <w:rPr>
                <w:rFonts w:eastAsiaTheme="minorEastAsia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1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24÷3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1÷3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           ; 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45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45÷5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0÷5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     ;  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36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81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36÷9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81÷9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9</m:t>
                    </m:r>
                  </m:den>
                </m:f>
              </m:oMath>
            </m:oMathPara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i/>
                <w:rtl/>
                <w:lang w:bidi="ar-DZ"/>
              </w:rPr>
            </w:pPr>
            <w:r w:rsidRPr="00344387">
              <w:rPr>
                <w:rFonts w:eastAsiaTheme="minorEastAsia" w:hint="cs"/>
                <w:i/>
                <w:rtl/>
                <w:lang w:bidi="ar-DZ"/>
              </w:rPr>
              <w:t>2/اكمال الفراغ</w:t>
            </w:r>
            <w:r w:rsidRPr="00344387">
              <w:rPr>
                <w:rFonts w:ascii="Calibri" w:eastAsiaTheme="minorEastAsia" w:hAnsi="Calibri" w:cs="Calibri"/>
                <w:i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eastAsiaTheme="minorEastAsia"/>
                <w:i/>
                <w:rtl/>
                <w:lang w:bidi="ar-DZ"/>
              </w:rPr>
            </w:pPr>
          </w:p>
          <w:p w:rsidR="00A042F9" w:rsidRPr="00344387" w:rsidRDefault="007112BB" w:rsidP="00A042F9">
            <w:pPr>
              <w:tabs>
                <w:tab w:val="left" w:pos="2477"/>
              </w:tabs>
              <w:rPr>
                <w:rFonts w:ascii="Cambria Math" w:eastAsiaTheme="minorEastAsia" w:hAnsi="Cambria Math"/>
                <w:rtl/>
                <w:lang w:bidi="ar-DZ"/>
                <w:oMath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bidi="ar-DZ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×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bidi="ar-DZ"/>
                      </w:rPr>
                      <m:t>9×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bidi="ar-DZ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 xml:space="preserve">                3×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bidi="ar-DZ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 xml:space="preserve">=7       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bidi="ar-DZ"/>
                      </w:rPr>
                      <m:t>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bidi="ar-DZ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 xml:space="preserve">×12=12    </m:t>
                </m:r>
              </m:oMath>
            </m:oMathPara>
          </w:p>
          <w:p w:rsidR="00A042F9" w:rsidRPr="00344387" w:rsidRDefault="00A042F9" w:rsidP="00A042F9">
            <w:pPr>
              <w:tabs>
                <w:tab w:val="left" w:pos="2477"/>
              </w:tabs>
              <w:rPr>
                <w:rFonts w:eastAsiaTheme="minorEastAsia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rPr>
                <w:rFonts w:eastAsiaTheme="minorEastAsia"/>
                <w:i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rPr>
                <w:rFonts w:eastAsiaTheme="minorEastAsia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i/>
                <w:rtl/>
                <w:lang w:bidi="ar-DZ"/>
              </w:rPr>
            </w:pPr>
            <w:r w:rsidRPr="00344387">
              <w:rPr>
                <w:rFonts w:hint="cs"/>
                <w:b/>
                <w:bCs/>
                <w:i/>
                <w:u w:val="single"/>
                <w:rtl/>
                <w:lang w:bidi="ar-DZ"/>
              </w:rPr>
              <w:t>التمرين 3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:</w:t>
            </w:r>
            <w:r w:rsidRPr="00344387">
              <w:rPr>
                <w:rFonts w:hint="cs"/>
                <w:i/>
                <w:rtl/>
                <w:lang w:bidi="ar-DZ"/>
              </w:rPr>
              <w:t xml:space="preserve"> (4</w:t>
            </w:r>
            <w:proofErr w:type="gramStart"/>
            <w:r w:rsidRPr="00344387">
              <w:rPr>
                <w:rFonts w:hint="cs"/>
                <w:i/>
                <w:rtl/>
                <w:lang w:bidi="ar-DZ"/>
              </w:rPr>
              <w:t>نقاط</w:t>
            </w:r>
            <w:proofErr w:type="gramEnd"/>
            <w:r w:rsidRPr="00344387">
              <w:rPr>
                <w:rFonts w:hint="cs"/>
                <w:i/>
                <w:rtl/>
                <w:lang w:bidi="ar-DZ"/>
              </w:rPr>
              <w:t>)</w:t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  <w:r w:rsidRPr="00344387">
              <w:rPr>
                <w:rFonts w:hint="cs"/>
                <w:i/>
                <w:rtl/>
                <w:lang w:bidi="ar-DZ"/>
              </w:rPr>
              <w:t>1/الرسم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ascii="Calibri" w:hAnsi="Calibri" w:cs="Calibri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cs="Arial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cs="Arial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cs="Arial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cs="Arial"/>
                <w:i/>
                <w:rtl/>
                <w:lang w:bidi="ar-DZ"/>
              </w:rPr>
            </w:pPr>
            <w:r w:rsidRPr="00344387">
              <w:rPr>
                <w:noProof/>
                <w:lang w:eastAsia="fr-FR"/>
              </w:rPr>
              <w:drawing>
                <wp:anchor distT="0" distB="0" distL="114300" distR="114300" simplePos="0" relativeHeight="251666432" behindDoc="0" locked="0" layoutInCell="1" allowOverlap="1" wp14:anchorId="232052DD" wp14:editId="2A17B085">
                  <wp:simplePos x="0" y="0"/>
                  <wp:positionH relativeFrom="margin">
                    <wp:posOffset>327025</wp:posOffset>
                  </wp:positionH>
                  <wp:positionV relativeFrom="margin">
                    <wp:posOffset>3887470</wp:posOffset>
                  </wp:positionV>
                  <wp:extent cx="1190625" cy="1790700"/>
                  <wp:effectExtent l="0" t="0" r="9525" b="0"/>
                  <wp:wrapSquare wrapText="bothSides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042F9" w:rsidRPr="00344387" w:rsidRDefault="00A042F9" w:rsidP="00A042F9">
            <w:pPr>
              <w:tabs>
                <w:tab w:val="left" w:pos="2477"/>
              </w:tabs>
              <w:rPr>
                <w:rFonts w:cs="Arial"/>
                <w:i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477"/>
              </w:tabs>
              <w:jc w:val="right"/>
              <w:rPr>
                <w:rFonts w:cs="Arial"/>
                <w:i/>
                <w:rtl/>
                <w:lang w:bidi="ar-DZ"/>
              </w:rPr>
            </w:pPr>
            <w:r w:rsidRPr="00344387">
              <w:rPr>
                <w:rFonts w:cs="Arial" w:hint="cs"/>
                <w:i/>
                <w:rtl/>
                <w:lang w:bidi="ar-DZ"/>
              </w:rPr>
              <w:t xml:space="preserve">-نوع الرباعي 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S</w:t>
            </w:r>
            <w:r w:rsidRPr="00344387">
              <w:rPr>
                <w:rFonts w:cstheme="minorHAnsi"/>
                <w:i/>
                <w:rtl/>
                <w:lang w:bidi="ar-DZ"/>
              </w:rPr>
              <w:t>T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V</w:t>
            </w:r>
            <w:r w:rsidRPr="00344387">
              <w:rPr>
                <w:rFonts w:cstheme="minorHAnsi"/>
                <w:i/>
                <w:rtl/>
                <w:lang w:bidi="ar-DZ"/>
              </w:rPr>
              <w:t>R</w:t>
            </w:r>
            <w:r w:rsidRPr="00344387">
              <w:rPr>
                <w:rFonts w:cs="Arial" w:hint="cs"/>
                <w:i/>
                <w:rtl/>
                <w:lang w:bidi="ar-DZ"/>
              </w:rPr>
              <w:t xml:space="preserve"> معين </w:t>
            </w:r>
            <w:proofErr w:type="gramStart"/>
            <w:r w:rsidRPr="00344387">
              <w:rPr>
                <w:rFonts w:cs="Arial" w:hint="cs"/>
                <w:i/>
                <w:rtl/>
                <w:lang w:bidi="ar-DZ"/>
              </w:rPr>
              <w:t>لان</w:t>
            </w:r>
            <w:proofErr w:type="gramEnd"/>
            <w:r w:rsidRPr="00344387">
              <w:rPr>
                <w:rFonts w:cs="Arial" w:hint="cs"/>
                <w:i/>
                <w:rtl/>
                <w:lang w:bidi="ar-DZ"/>
              </w:rPr>
              <w:t xml:space="preserve"> 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R</w:t>
            </w:r>
            <w:r w:rsidRPr="00344387">
              <w:rPr>
                <w:rFonts w:cs="Arial" w:hint="cs"/>
                <w:i/>
                <w:rtl/>
                <w:lang w:bidi="ar-DZ"/>
              </w:rPr>
              <w:t xml:space="preserve"> نظيرة النقطة 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T</w:t>
            </w:r>
            <w:r w:rsidRPr="00344387">
              <w:rPr>
                <w:rFonts w:cs="Arial" w:hint="cs"/>
                <w:i/>
                <w:rtl/>
                <w:lang w:bidi="ar-DZ"/>
              </w:rPr>
              <w:t xml:space="preserve"> بالنسبة للمستقيم (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VS</w:t>
            </w:r>
            <w:r w:rsidRPr="00344387">
              <w:rPr>
                <w:rFonts w:cs="Arial" w:hint="cs"/>
                <w:i/>
                <w:rtl/>
                <w:lang w:bidi="ar-DZ"/>
              </w:rPr>
              <w:t xml:space="preserve">) و 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S</w:t>
            </w:r>
            <w:r w:rsidRPr="00344387">
              <w:rPr>
                <w:rFonts w:cstheme="minorHAnsi"/>
                <w:i/>
                <w:rtl/>
                <w:lang w:bidi="ar-DZ"/>
              </w:rPr>
              <w:t>T</w:t>
            </w:r>
            <w:r w:rsidRPr="00344387">
              <w:rPr>
                <w:rFonts w:cs="Arial" w:hint="cs"/>
                <w:i/>
                <w:rtl/>
                <w:lang w:bidi="ar-DZ"/>
              </w:rPr>
              <w:t>=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TV</w:t>
            </w:r>
            <w:r w:rsidRPr="00344387">
              <w:rPr>
                <w:rFonts w:cs="Arial" w:hint="cs"/>
                <w:i/>
                <w:rtl/>
                <w:lang w:bidi="ar-DZ"/>
              </w:rPr>
              <w:t>=</w:t>
            </w:r>
            <w:r w:rsidRPr="00344387">
              <w:rPr>
                <w:rFonts w:ascii="Calibri" w:hAnsi="Calibri" w:cs="Calibri"/>
                <w:i/>
                <w:rtl/>
                <w:lang w:bidi="ar-DZ"/>
              </w:rPr>
              <w:t>RS</w:t>
            </w:r>
            <w:r w:rsidRPr="00344387">
              <w:rPr>
                <w:rFonts w:cs="Arial" w:hint="cs"/>
                <w:i/>
                <w:rtl/>
                <w:lang w:bidi="ar-DZ"/>
              </w:rPr>
              <w:t>=</w:t>
            </w:r>
            <w:proofErr w:type="spellStart"/>
            <w:r w:rsidRPr="00344387">
              <w:rPr>
                <w:rFonts w:ascii="Calibri" w:hAnsi="Calibri" w:cs="Calibri"/>
                <w:i/>
                <w:rtl/>
                <w:lang w:bidi="ar-DZ"/>
              </w:rPr>
              <w:t>RV</w:t>
            </w:r>
            <w:r w:rsidRPr="00344387">
              <w:rPr>
                <w:rFonts w:cs="Arial" w:hint="cs"/>
                <w:i/>
                <w:rtl/>
                <w:lang w:bidi="ar-DZ"/>
              </w:rPr>
              <w:t>و</w:t>
            </w:r>
            <w:proofErr w:type="spellEnd"/>
            <w:r w:rsidRPr="00344387">
              <w:rPr>
                <w:rFonts w:cs="Arial" w:hint="cs"/>
                <w:i/>
                <w:rtl/>
                <w:lang w:bidi="ar-DZ"/>
              </w:rPr>
              <w:t xml:space="preserve"> القطران متعامدان و </w:t>
            </w:r>
            <w:proofErr w:type="spellStart"/>
            <w:r w:rsidRPr="00344387">
              <w:rPr>
                <w:rFonts w:cs="Arial" w:hint="cs"/>
                <w:i/>
                <w:rtl/>
                <w:lang w:bidi="ar-DZ"/>
              </w:rPr>
              <w:t>متناصفان</w:t>
            </w:r>
            <w:proofErr w:type="spellEnd"/>
          </w:p>
          <w:p w:rsidR="00A042F9" w:rsidRPr="00344387" w:rsidRDefault="007112BB" w:rsidP="00C72FE8">
            <w:pPr>
              <w:tabs>
                <w:tab w:val="right" w:pos="7546"/>
              </w:tabs>
              <w:jc w:val="right"/>
              <w:rPr>
                <w:rFonts w:cs="Arial"/>
                <w:i/>
                <w:rtl/>
                <w:lang w:bidi="ar-DZ"/>
              </w:rPr>
            </w:pPr>
            <m:oMath>
              <m:acc>
                <m:accPr>
                  <m:ctrlPr>
                    <w:rPr>
                      <w:rFonts w:ascii="Cambria Math" w:hAnsi="Cambria Math" w:cs="Calibri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rtl/>
                      <w:lang w:bidi="ar-DZ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rtl/>
                      <w:lang w:bidi="ar-DZ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rtl/>
                      <w:lang w:bidi="ar-DZ"/>
                    </w:rPr>
                    <m:t>S</m:t>
                  </m:r>
                </m:e>
              </m:acc>
            </m:oMath>
            <w:r w:rsidR="00A042F9" w:rsidRPr="00344387">
              <w:rPr>
                <w:rFonts w:cs="Arial" w:hint="cs"/>
                <w:i/>
                <w:rtl/>
                <w:lang w:bidi="ar-DZ"/>
              </w:rPr>
              <w:t xml:space="preserve"> يمثل</w:t>
            </w:r>
            <w:r w:rsidR="00A042F9" w:rsidRPr="00344387">
              <w:rPr>
                <w:rFonts w:cs="Arial"/>
                <w:i/>
                <w:rtl/>
                <w:lang w:bidi="ar-DZ"/>
              </w:rPr>
              <w:t xml:space="preserve"> </w:t>
            </w:r>
            <w:r w:rsidR="00A042F9" w:rsidRPr="00344387">
              <w:rPr>
                <w:rFonts w:cs="Arial" w:hint="cs"/>
                <w:i/>
                <w:rtl/>
                <w:lang w:bidi="ar-DZ"/>
              </w:rPr>
              <w:t>منصف</w:t>
            </w:r>
            <w:r w:rsidR="00A042F9" w:rsidRPr="00344387">
              <w:rPr>
                <w:rFonts w:cs="Arial"/>
                <w:i/>
                <w:rtl/>
                <w:lang w:bidi="ar-DZ"/>
              </w:rPr>
              <w:t xml:space="preserve"> </w:t>
            </w:r>
            <w:r w:rsidR="00A042F9" w:rsidRPr="00344387">
              <w:rPr>
                <w:rFonts w:cs="Arial" w:hint="cs"/>
                <w:i/>
                <w:rtl/>
                <w:lang w:bidi="ar-DZ"/>
              </w:rPr>
              <w:t>الزاوية</w:t>
            </w:r>
          </w:p>
          <w:p w:rsidR="00A042F9" w:rsidRPr="00344387" w:rsidRDefault="00A042F9" w:rsidP="00A042F9">
            <w:pPr>
              <w:tabs>
                <w:tab w:val="right" w:pos="7546"/>
              </w:tabs>
              <w:jc w:val="right"/>
              <w:rPr>
                <w:rFonts w:cs="Arial"/>
                <w:i/>
                <w:rtl/>
                <w:lang w:bidi="ar-DZ"/>
              </w:rPr>
            </w:pPr>
            <w:r w:rsidRPr="00344387">
              <w:rPr>
                <w:rFonts w:cs="Arial"/>
                <w:i/>
                <w:rtl/>
                <w:lang w:bidi="ar-DZ"/>
              </w:rPr>
              <w:tab/>
            </w:r>
            <w:r w:rsidRPr="00344387">
              <w:rPr>
                <w:rFonts w:cs="Arial" w:hint="cs"/>
                <w:i/>
                <w:rtl/>
                <w:lang w:bidi="ar-DZ"/>
              </w:rPr>
              <w:t xml:space="preserve">قطر و محور </w:t>
            </w:r>
            <w:proofErr w:type="gramStart"/>
            <w:r w:rsidRPr="00344387">
              <w:rPr>
                <w:rFonts w:cs="Arial" w:hint="cs"/>
                <w:i/>
                <w:rtl/>
                <w:lang w:bidi="ar-DZ"/>
              </w:rPr>
              <w:t>تناظر</w:t>
            </w:r>
            <w:proofErr w:type="gramEnd"/>
            <w:r w:rsidRPr="00344387">
              <w:rPr>
                <w:rFonts w:cs="Arial" w:hint="cs"/>
                <w:i/>
                <w:rtl/>
                <w:lang w:bidi="ar-DZ"/>
              </w:rPr>
              <w:t xml:space="preserve"> للمعين</w:t>
            </w:r>
          </w:p>
          <w:p w:rsidR="00A042F9" w:rsidRPr="00344387" w:rsidRDefault="00A042F9" w:rsidP="00A042F9">
            <w:pPr>
              <w:rPr>
                <w:rFonts w:ascii="Calibri" w:eastAsiaTheme="minorEastAsia" w:hAnsi="Calibri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Fonts w:ascii="Calibri" w:eastAsiaTheme="minorEastAsia" w:hAnsi="Calibri" w:cs="Arial"/>
                <w:rtl/>
                <w:lang w:bidi="ar-DZ"/>
              </w:rPr>
            </w:pPr>
            <w:r w:rsidRPr="00344387">
              <w:rPr>
                <w:rFonts w:ascii="Calibri" w:eastAsiaTheme="minorEastAsia" w:hAnsi="Calibri" w:cs="Arial" w:hint="cs"/>
                <w:b/>
                <w:bCs/>
                <w:u w:val="single"/>
                <w:rtl/>
                <w:lang w:bidi="ar-DZ"/>
              </w:rPr>
              <w:t>التمرين 4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  <w:r w:rsidRPr="00344387">
              <w:rPr>
                <w:rFonts w:ascii="Calibri" w:eastAsiaTheme="minorEastAsia" w:hAnsi="Calibri" w:cs="Arial" w:hint="cs"/>
                <w:rtl/>
                <w:lang w:bidi="ar-DZ"/>
              </w:rPr>
              <w:t xml:space="preserve"> (2</w:t>
            </w:r>
            <w:proofErr w:type="gramStart"/>
            <w:r w:rsidRPr="00344387">
              <w:rPr>
                <w:rFonts w:ascii="Calibri" w:eastAsiaTheme="minorEastAsia" w:hAnsi="Calibri" w:cs="Arial" w:hint="cs"/>
                <w:rtl/>
                <w:lang w:bidi="ar-DZ"/>
              </w:rPr>
              <w:t>نقاط</w:t>
            </w:r>
            <w:proofErr w:type="gramEnd"/>
            <w:r w:rsidRPr="00344387">
              <w:rPr>
                <w:rFonts w:ascii="Calibri" w:eastAsiaTheme="minorEastAsia" w:hAnsi="Calibri" w:cs="Arial" w:hint="cs"/>
                <w:rtl/>
                <w:lang w:bidi="ar-DZ"/>
              </w:rPr>
              <w:t>)</w:t>
            </w:r>
          </w:p>
          <w:p w:rsidR="00A042F9" w:rsidRPr="00344387" w:rsidRDefault="00A042F9" w:rsidP="00A042F9">
            <w:pPr>
              <w:rPr>
                <w:rFonts w:eastAsiaTheme="minorEastAsia" w:cs="Arial"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510"/>
              <w:gridCol w:w="2510"/>
              <w:gridCol w:w="2511"/>
            </w:tblGrid>
            <w:tr w:rsidR="00A042F9" w:rsidRPr="00344387" w:rsidTr="00DA1C4B"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b/>
                      <w:bCs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b/>
                      <w:bCs/>
                      <w:rtl/>
                      <w:lang w:bidi="ar-DZ"/>
                    </w:rPr>
                    <w:t>قيسها</w:t>
                  </w:r>
                </w:p>
              </w:tc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b/>
                      <w:bCs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b/>
                      <w:bCs/>
                      <w:rtl/>
                      <w:lang w:bidi="ar-DZ"/>
                    </w:rPr>
                    <w:t>نوعها</w:t>
                  </w:r>
                </w:p>
              </w:tc>
              <w:tc>
                <w:tcPr>
                  <w:tcW w:w="2511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b/>
                      <w:bCs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b/>
                      <w:bCs/>
                      <w:rtl/>
                      <w:lang w:bidi="ar-DZ"/>
                    </w:rPr>
                    <w:t>الزاوية</w:t>
                  </w:r>
                </w:p>
              </w:tc>
            </w:tr>
            <w:tr w:rsidR="00A042F9" w:rsidRPr="00344387" w:rsidTr="00DA1C4B"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ascii="Calibri" w:eastAsiaTheme="minorEastAsia" w:hAnsi="Calibri" w:cs="Calibri"/>
                      <w:rtl/>
                      <w:lang w:bidi="ar-DZ"/>
                    </w:rPr>
                    <w:t>°</w:t>
                  </w: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150</w:t>
                  </w:r>
                </w:p>
              </w:tc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منفرجة</w:t>
                  </w:r>
                </w:p>
              </w:tc>
              <w:tc>
                <w:tcPr>
                  <w:tcW w:w="2511" w:type="dxa"/>
                </w:tcPr>
                <w:p w:rsidR="00A042F9" w:rsidRPr="00344387" w:rsidRDefault="007112BB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m:oMathPara>
                    <m:oMath>
                      <m:acc>
                        <m:accPr>
                          <m:ctrl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libri"/>
                              <w:lang w:bidi="ar-DZ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Y</m:t>
                          </m:r>
                        </m:e>
                      </m:acc>
                    </m:oMath>
                  </m:oMathPara>
                </w:p>
              </w:tc>
            </w:tr>
            <w:tr w:rsidR="00A042F9" w:rsidRPr="00344387" w:rsidTr="00DA1C4B"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ascii="Calibri" w:eastAsiaTheme="minorEastAsia" w:hAnsi="Calibri" w:cs="Calibri"/>
                      <w:rtl/>
                      <w:lang w:bidi="ar-DZ"/>
                    </w:rPr>
                    <w:t>°</w:t>
                  </w: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30</w:t>
                  </w:r>
                </w:p>
              </w:tc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حادة</w:t>
                  </w:r>
                </w:p>
              </w:tc>
              <w:tc>
                <w:tcPr>
                  <w:tcW w:w="2511" w:type="dxa"/>
                </w:tcPr>
                <w:p w:rsidR="00A042F9" w:rsidRPr="00344387" w:rsidRDefault="007112BB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m:oMathPara>
                    <m:oMath>
                      <m:acc>
                        <m:accPr>
                          <m:ctrl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libri"/>
                              <w:lang w:bidi="ar-DZ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M</m:t>
                          </m:r>
                        </m:e>
                      </m:acc>
                    </m:oMath>
                  </m:oMathPara>
                </w:p>
              </w:tc>
            </w:tr>
            <w:tr w:rsidR="00A042F9" w:rsidRPr="00344387" w:rsidTr="00DA1C4B"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ascii="Calibri" w:eastAsiaTheme="minorEastAsia" w:hAnsi="Calibri" w:cs="Calibri"/>
                      <w:rtl/>
                      <w:lang w:bidi="ar-DZ"/>
                    </w:rPr>
                    <w:t>°</w:t>
                  </w: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90</w:t>
                  </w:r>
                </w:p>
              </w:tc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قائمة</w:t>
                  </w:r>
                </w:p>
              </w:tc>
              <w:tc>
                <w:tcPr>
                  <w:tcW w:w="2511" w:type="dxa"/>
                </w:tcPr>
                <w:p w:rsidR="00A042F9" w:rsidRPr="00344387" w:rsidRDefault="007112BB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m:oMathPara>
                    <m:oMath>
                      <m:acc>
                        <m:accPr>
                          <m:ctrl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libri"/>
                              <w:lang w:bidi="ar-DZ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Y</m:t>
                          </m:r>
                        </m:e>
                      </m:acc>
                    </m:oMath>
                  </m:oMathPara>
                </w:p>
              </w:tc>
            </w:tr>
            <w:tr w:rsidR="00A042F9" w:rsidRPr="00344387" w:rsidTr="00DA1C4B"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ascii="Calibri" w:eastAsiaTheme="minorEastAsia" w:hAnsi="Calibri" w:cs="Calibri"/>
                      <w:rtl/>
                      <w:lang w:bidi="ar-DZ"/>
                    </w:rPr>
                    <w:t>°</w:t>
                  </w: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180</w:t>
                  </w:r>
                </w:p>
              </w:tc>
              <w:tc>
                <w:tcPr>
                  <w:tcW w:w="2510" w:type="dxa"/>
                </w:tcPr>
                <w:p w:rsidR="00A042F9" w:rsidRPr="00344387" w:rsidRDefault="00A042F9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w:r w:rsidRPr="00344387">
                    <w:rPr>
                      <w:rFonts w:eastAsiaTheme="minorEastAsia" w:cs="Arial" w:hint="cs"/>
                      <w:rtl/>
                      <w:lang w:bidi="ar-DZ"/>
                    </w:rPr>
                    <w:t>مستقيمة</w:t>
                  </w:r>
                </w:p>
              </w:tc>
              <w:tc>
                <w:tcPr>
                  <w:tcW w:w="2511" w:type="dxa"/>
                </w:tcPr>
                <w:p w:rsidR="00A042F9" w:rsidRPr="00344387" w:rsidRDefault="007112BB" w:rsidP="00A042F9">
                  <w:pPr>
                    <w:jc w:val="center"/>
                    <w:rPr>
                      <w:rFonts w:eastAsiaTheme="minorEastAsia" w:cs="Arial"/>
                      <w:lang w:bidi="ar-DZ"/>
                    </w:rPr>
                  </w:pPr>
                  <m:oMathPara>
                    <m:oMath>
                      <m:acc>
                        <m:accPr>
                          <m:ctrl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libri"/>
                              <w:lang w:bidi="ar-DZ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lang w:bidi="ar-DZ"/>
                            </w:rPr>
                            <m:t>M</m:t>
                          </m:r>
                        </m:e>
                      </m:acc>
                    </m:oMath>
                  </m:oMathPara>
                </w:p>
              </w:tc>
            </w:tr>
          </w:tbl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rtl/>
                <w:lang w:bidi="ar-DZ"/>
              </w:rPr>
            </w:pPr>
          </w:p>
          <w:p w:rsidR="00A042F9" w:rsidRPr="00344387" w:rsidRDefault="00A042F9" w:rsidP="00A042F9">
            <w:pPr>
              <w:rPr>
                <w:rFonts w:eastAsiaTheme="minorEastAsia" w:cs="Arial"/>
                <w:lang w:bidi="ar-DZ"/>
              </w:rPr>
            </w:pPr>
          </w:p>
          <w:p w:rsidR="00A042F9" w:rsidRPr="00344387" w:rsidRDefault="00A042F9" w:rsidP="00A042F9">
            <w:pPr>
              <w:tabs>
                <w:tab w:val="right" w:pos="7470"/>
              </w:tabs>
              <w:jc w:val="right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ثاني </w:t>
            </w:r>
            <w:r w:rsidRPr="00344387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(8نقاط)</w:t>
            </w: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الوضعية </w:t>
            </w:r>
            <w:proofErr w:type="spellStart"/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ادماجية</w:t>
            </w:r>
            <w:proofErr w:type="spellEnd"/>
            <w:r w:rsidRPr="00344387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Pr="00344387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(8نقاط)</w:t>
            </w:r>
          </w:p>
          <w:p w:rsidR="00A042F9" w:rsidRPr="00344387" w:rsidRDefault="00A042F9" w:rsidP="00A042F9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1/حساب المساحة اللازمة لزراعة البطاطا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:</w:t>
            </w:r>
          </w:p>
          <w:p w:rsidR="00A042F9" w:rsidRPr="00344387" w:rsidRDefault="007112BB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A-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3</m:t>
                    </m:r>
                  </m:sub>
                </m:sSub>
              </m:oMath>
            </m:oMathPara>
          </w:p>
          <w:p w:rsidR="00A042F9" w:rsidRPr="00344387" w:rsidRDefault="00A042F9" w:rsidP="00860C24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proofErr w:type="gramStart"/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سطح</w:t>
            </w:r>
            <w:proofErr w:type="gramEnd"/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عبارة عن مستطيل بعداه طوله 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cm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12 و عرضه 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cm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8 منقوص منه مربع طول ضلعه 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m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5 ومثلث قائم طول ضلعيه القائمين هما 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m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8 و 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m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5</w:t>
            </w:r>
          </w:p>
          <w:p w:rsidR="00A042F9" w:rsidRDefault="00A042F9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860C24" w:rsidRPr="00860C24" w:rsidRDefault="00860C24" w:rsidP="00860C24">
            <w:pPr>
              <w:jc w:val="center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A=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A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B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 xml:space="preserve">× 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B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C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12×8=96</m:t>
                </m:r>
              </m:oMath>
            </m:oMathPara>
          </w:p>
          <w:p w:rsidR="00860C24" w:rsidRPr="00344387" w:rsidRDefault="00860C24" w:rsidP="00860C24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مساحة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مستطيل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 xml:space="preserve"> 96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</m:oMath>
          </w:p>
          <w:p w:rsidR="00860C24" w:rsidRPr="00344387" w:rsidRDefault="007112BB" w:rsidP="00860C24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A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×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A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5×5=25</m:t>
                </m:r>
              </m:oMath>
            </m:oMathPara>
          </w:p>
          <w:p w:rsidR="00860C24" w:rsidRPr="00344387" w:rsidRDefault="00860C24" w:rsidP="00860C24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مساحة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مربع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25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</m:oMath>
          </w:p>
          <w:p w:rsidR="00860C24" w:rsidRDefault="00860C24" w:rsidP="00860C24">
            <w:pPr>
              <w:jc w:val="center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860C24" w:rsidRPr="00344387" w:rsidRDefault="007112BB" w:rsidP="00860C24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B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C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×</m:t>
                </m:r>
                <m:r>
                  <w:rPr>
                    <w:rFonts w:ascii="Cambria Math" w:eastAsiaTheme="minorEastAsia" w:hAnsi="Cambria Math" w:cs="Times New Roman" w:hint="cs"/>
                    <w:sz w:val="24"/>
                    <w:szCs w:val="24"/>
                    <w:lang w:bidi="ar-DZ"/>
                  </w:rPr>
                  <m:t>C</m:t>
                </m:r>
                <m:r>
                  <w:rPr>
                    <w:rFonts w:ascii="Cambria Math" w:eastAsiaTheme="minorEastAsia" w:hAnsi="Cambria Math" w:cstheme="majorBidi" w:hint="cs"/>
                    <w:sz w:val="24"/>
                    <w:szCs w:val="24"/>
                    <w:lang w:bidi="ar-DZ"/>
                  </w:rPr>
                  <m:t>H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÷2=</m:t>
                </m:r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8×5</m:t>
                        </m:r>
                      </m:e>
                    </m:d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÷2</m:t>
                    </m:r>
                  </m:e>
                </m:d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20</m:t>
                </m:r>
              </m:oMath>
            </m:oMathPara>
          </w:p>
          <w:p w:rsidR="00860C24" w:rsidRDefault="00860C24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860C24" w:rsidRPr="00344387" w:rsidRDefault="00860C24" w:rsidP="00860C24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مساحة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مثلث 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</w:t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قائم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20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</m:oMath>
          </w:p>
          <w:p w:rsidR="00860C24" w:rsidRPr="00344387" w:rsidRDefault="00860C24" w:rsidP="006F182B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A042F9" w:rsidRPr="00344387" w:rsidRDefault="007112BB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96-25-20</m:t>
                </m:r>
              </m:oMath>
            </m:oMathPara>
          </w:p>
          <w:p w:rsidR="00A042F9" w:rsidRPr="00344387" w:rsidRDefault="007112BB" w:rsidP="00860C24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51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860C24" w:rsidRPr="00344387" w:rsidRDefault="006F182B" w:rsidP="006F182B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المساحة اللازمة لزراعة البطاطا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: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 xml:space="preserve"> 51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</m:oMath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4980"/>
                <w:tab w:val="right" w:pos="7546"/>
              </w:tabs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ab/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1020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kg</m:t>
              </m:r>
            </m:oMath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ab/>
            </w:r>
            <w:r w:rsidRPr="00344387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2/حساب المردود الكلي للبطاطا</w:t>
            </w:r>
            <w:r w:rsidRPr="00344387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51×20=1020</m:t>
                </m:r>
              </m:oMath>
            </m:oMathPara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lang w:bidi="ar-DZ"/>
              </w:rPr>
            </w:pPr>
          </w:p>
          <w:p w:rsidR="00A042F9" w:rsidRPr="00344387" w:rsidRDefault="00A042F9" w:rsidP="00A042F9">
            <w:pPr>
              <w:tabs>
                <w:tab w:val="left" w:pos="2655"/>
                <w:tab w:val="right" w:pos="7546"/>
              </w:tabs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ab/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30kg</m:t>
              </m:r>
            </m:oMath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ab/>
            </w:r>
            <w:r w:rsidRPr="00344387">
              <w:rPr>
                <w:rFonts w:asciiTheme="majorBidi" w:eastAsiaTheme="minorEastAsia" w:hAnsiTheme="majorBidi" w:cstheme="majorBidi" w:hint="cs"/>
                <w:i/>
                <w:sz w:val="24"/>
                <w:szCs w:val="24"/>
                <w:rtl/>
                <w:lang w:bidi="ar-DZ"/>
              </w:rPr>
              <w:t>3/حساب كم من كيلوغرام من البطاطا توضع في صندوق واحد</w:t>
            </w:r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1020÷34=30</m:t>
                </m:r>
              </m:oMath>
            </m:oMathPara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</w:p>
          <w:p w:rsidR="00A042F9" w:rsidRPr="00344387" w:rsidRDefault="00A042F9" w:rsidP="00A042F9">
            <w:pPr>
              <w:tabs>
                <w:tab w:val="center" w:pos="3773"/>
                <w:tab w:val="right" w:pos="7546"/>
              </w:tabs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ab/>
            </w:r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ab/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65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DA</m:t>
              </m:r>
            </m:oMath>
            <w:r w:rsidRPr="00344387">
              <w:rPr>
                <w:rFonts w:asciiTheme="majorBidi" w:eastAsiaTheme="minorEastAsia" w:hAnsiTheme="majorBidi" w:cstheme="majorBidi" w:hint="cs"/>
                <w:i/>
                <w:sz w:val="24"/>
                <w:szCs w:val="24"/>
                <w:rtl/>
                <w:lang w:bidi="ar-DZ"/>
              </w:rPr>
              <w:t xml:space="preserve"> 4/حساب ثمن الكيلوغرام الواحد من البطاطا</w:t>
            </w:r>
            <w:r w:rsidRPr="0034438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>:</w:t>
            </w: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</w:p>
          <w:p w:rsidR="00A042F9" w:rsidRPr="00344387" w:rsidRDefault="00A042F9" w:rsidP="00A042F9">
            <w:pPr>
              <w:jc w:val="right"/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1950÷30=65</m:t>
                </m:r>
              </m:oMath>
            </m:oMathPara>
          </w:p>
        </w:tc>
      </w:tr>
    </w:tbl>
    <w:p w:rsidR="00A042F9" w:rsidRPr="00344387" w:rsidRDefault="00A042F9" w:rsidP="00A042F9">
      <w:pPr>
        <w:jc w:val="right"/>
        <w:rPr>
          <w:lang w:bidi="ar-DZ"/>
        </w:rPr>
      </w:pPr>
    </w:p>
    <w:p w:rsidR="00A042F9" w:rsidRPr="00344387" w:rsidRDefault="00A042F9" w:rsidP="00A042F9">
      <w:pPr>
        <w:jc w:val="right"/>
        <w:rPr>
          <w:lang w:bidi="ar-DZ"/>
        </w:rPr>
      </w:pPr>
      <w:r w:rsidRPr="00344387">
        <w:rPr>
          <w:lang w:bidi="ar-DZ"/>
        </w:rPr>
        <w:br w:type="page"/>
      </w:r>
    </w:p>
    <w:p w:rsidR="00A042F9" w:rsidRPr="00344387" w:rsidRDefault="00A042F9" w:rsidP="00A042F9">
      <w:pPr>
        <w:jc w:val="right"/>
        <w:rPr>
          <w:rtl/>
          <w:lang w:bidi="ar-DZ"/>
        </w:rPr>
      </w:pPr>
      <w:r w:rsidRPr="00344387">
        <w:rPr>
          <w:rFonts w:hint="cs"/>
          <w:rtl/>
          <w:lang w:bidi="ar-DZ"/>
        </w:rPr>
        <w:lastRenderedPageBreak/>
        <w:t xml:space="preserve">شبكة التقويم الجزء الثاني (الوضعية </w:t>
      </w:r>
      <w:proofErr w:type="spellStart"/>
      <w:r w:rsidRPr="00344387">
        <w:rPr>
          <w:rFonts w:hint="cs"/>
          <w:rtl/>
          <w:lang w:bidi="ar-DZ"/>
        </w:rPr>
        <w:t>الادماجية</w:t>
      </w:r>
      <w:proofErr w:type="spellEnd"/>
      <w:r w:rsidRPr="00344387">
        <w:rPr>
          <w:rFonts w:hint="cs"/>
          <w:rtl/>
          <w:lang w:bidi="ar-DZ"/>
        </w:rPr>
        <w:t>)</w:t>
      </w:r>
    </w:p>
    <w:tbl>
      <w:tblPr>
        <w:tblStyle w:val="Grilledutableau11"/>
        <w:bidiVisual/>
        <w:tblW w:w="11311" w:type="dxa"/>
        <w:tblInd w:w="-423" w:type="dxa"/>
        <w:tblLook w:val="04A0" w:firstRow="1" w:lastRow="0" w:firstColumn="1" w:lastColumn="0" w:noHBand="0" w:noVBand="1"/>
      </w:tblPr>
      <w:tblGrid>
        <w:gridCol w:w="1417"/>
        <w:gridCol w:w="1418"/>
        <w:gridCol w:w="4648"/>
        <w:gridCol w:w="2835"/>
        <w:gridCol w:w="993"/>
      </w:tblGrid>
      <w:tr w:rsidR="00A042F9" w:rsidRPr="00344387" w:rsidTr="00A042F9">
        <w:trPr>
          <w:trHeight w:val="530"/>
        </w:trPr>
        <w:tc>
          <w:tcPr>
            <w:tcW w:w="1417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معيار</w:t>
            </w:r>
          </w:p>
        </w:tc>
        <w:tc>
          <w:tcPr>
            <w:tcW w:w="1418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شرح</w:t>
            </w:r>
          </w:p>
        </w:tc>
        <w:tc>
          <w:tcPr>
            <w:tcW w:w="4648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مؤشرات</w:t>
            </w:r>
          </w:p>
        </w:tc>
        <w:tc>
          <w:tcPr>
            <w:tcW w:w="2835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تنقيط</w:t>
            </w:r>
          </w:p>
        </w:tc>
        <w:tc>
          <w:tcPr>
            <w:tcW w:w="993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علامة</w:t>
            </w:r>
          </w:p>
        </w:tc>
      </w:tr>
      <w:tr w:rsidR="00A042F9" w:rsidRPr="00344387" w:rsidTr="00A042F9">
        <w:tc>
          <w:tcPr>
            <w:tcW w:w="1417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م1 التفسير السليم للوضعية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</w:tc>
        <w:tc>
          <w:tcPr>
            <w:tcW w:w="1418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ترجمة الوضعية الى صياغة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رياضياتية</w:t>
            </w:r>
            <w:proofErr w:type="spell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سليمة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lang w:val="en-US"/>
              </w:rPr>
              <w:t>)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اختيار المجاهيل المناسبة و العلاقات المناسبة بينهما </w:t>
            </w:r>
            <w:proofErr w:type="gramStart"/>
            <w:r w:rsidRPr="00344387">
              <w:rPr>
                <w:rFonts w:ascii="Times New Roman" w:eastAsia="Calibri" w:hAnsi="Times New Roman" w:cs="Times New Roman"/>
                <w:lang w:val="en-US"/>
              </w:rPr>
              <w:t>(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.</w:t>
            </w:r>
            <w:proofErr w:type="gramEnd"/>
          </w:p>
        </w:tc>
        <w:tc>
          <w:tcPr>
            <w:tcW w:w="4648" w:type="dxa"/>
          </w:tcPr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عبارة المساحة اللازم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بحساب مساحة الجزء2.</w:t>
            </w:r>
          </w:p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عبارة مساحة المستطيل.</w:t>
            </w:r>
          </w:p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عبارة مساحة المربع الجزء1.</w:t>
            </w:r>
          </w:p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عبارة مساحة المثلث الجزء3.</w:t>
            </w:r>
          </w:p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 العبارة لحساب المردود الكلي.</w:t>
            </w:r>
          </w:p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 العبارة لحساب عدد الكيلوغرام من البطاطا التي توضع في صندوق واحد.</w:t>
            </w:r>
          </w:p>
          <w:p w:rsidR="00A042F9" w:rsidRPr="00344387" w:rsidRDefault="00A042F9" w:rsidP="00A042F9">
            <w:pPr>
              <w:ind w:left="720"/>
              <w:contextualSpacing/>
              <w:rPr>
                <w:rFonts w:ascii="Times New Roman" w:eastAsia="Calibri" w:hAnsi="Times New Roman" w:cs="Times New Roman"/>
                <w:rtl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كتابة العبارة التي تسمح بحساب سعر الكيلوغرام الواحد.</w:t>
            </w:r>
          </w:p>
          <w:p w:rsidR="00A042F9" w:rsidRPr="00344387" w:rsidRDefault="00A042F9" w:rsidP="00A042F9">
            <w:pPr>
              <w:bidi/>
              <w:contextualSpacing/>
              <w:rPr>
                <w:rFonts w:ascii="Times New Roman" w:eastAsia="Calibri" w:hAnsi="Times New Roman" w:cs="Times New Roman"/>
                <w:lang w:val="en-US"/>
              </w:rPr>
            </w:pPr>
          </w:p>
          <w:p w:rsidR="00A042F9" w:rsidRPr="00344387" w:rsidRDefault="00A042F9" w:rsidP="00A042F9">
            <w:pPr>
              <w:numPr>
                <w:ilvl w:val="0"/>
                <w:numId w:val="2"/>
              </w:numPr>
              <w:bidi/>
              <w:ind w:left="360"/>
              <w:contextualSpacing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استخلاص الاجابة لغويا </w:t>
            </w:r>
          </w:p>
        </w:tc>
        <w:tc>
          <w:tcPr>
            <w:tcW w:w="2835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 نقطة لعدم وجود اي مؤشر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7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ين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3مؤشرات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.5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4مؤشرات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2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5 مؤشرات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 نقاط اي العلامة كاملة لوجود 6 مؤشرات او اكثر.</w:t>
            </w:r>
          </w:p>
        </w:tc>
        <w:tc>
          <w:tcPr>
            <w:tcW w:w="993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</w:t>
            </w:r>
          </w:p>
        </w:tc>
      </w:tr>
      <w:tr w:rsidR="00A042F9" w:rsidRPr="00344387" w:rsidTr="00A042F9">
        <w:tc>
          <w:tcPr>
            <w:tcW w:w="1417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م2 الاستعمال الصحيح للأدوات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رياضياتية</w:t>
            </w:r>
            <w:proofErr w:type="spellEnd"/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</w:t>
            </w:r>
          </w:p>
        </w:tc>
        <w:tc>
          <w:tcPr>
            <w:tcW w:w="1418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نتائج العمليات صحيحة حتى وان كانت هذه العمليات لا تناسب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حل .</w:t>
            </w:r>
            <w:proofErr w:type="gramEnd"/>
          </w:p>
        </w:tc>
        <w:tc>
          <w:tcPr>
            <w:tcW w:w="4648" w:type="dxa"/>
          </w:tcPr>
          <w:p w:rsidR="00A042F9" w:rsidRPr="00344387" w:rsidRDefault="00A042F9" w:rsidP="00A042F9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مساحة المستطيل بطريقة سليمة 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مساحة المربع بطريقة سليمة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مساحة المثلث بطريقة سليمة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مساحة الجزء2 حتى و لو كانت نتيجة المساحات السابقة خاطئة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المردود الكلي حتى ولو كانت نتيجة مساحة الجزء2</w:t>
            </w:r>
            <w:r w:rsidRPr="00344387">
              <w:rPr>
                <w:rFonts w:ascii="Times New Roman" w:eastAsia="Calibri" w:hAnsi="Times New Roman" w:cs="Times New Roman"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خاطئة 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عدد الكيلوغرامات من البطاطا التي توضع في صندوق واحد حتى ولو كانت نتيجة المردود الكلي خاطئة.</w:t>
            </w:r>
          </w:p>
          <w:p w:rsidR="00A042F9" w:rsidRPr="00344387" w:rsidRDefault="00A042F9" w:rsidP="00A042F9">
            <w:pPr>
              <w:numPr>
                <w:ilvl w:val="0"/>
                <w:numId w:val="3"/>
              </w:numPr>
              <w:bidi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 ثمن الكيلوغرام الواحد من البطاطا حتى ولو كانت نتيجة عدد الكيلوغرام من البطاطا الذي يوضع في صندوق واحد خاطئة.</w:t>
            </w:r>
          </w:p>
        </w:tc>
        <w:tc>
          <w:tcPr>
            <w:tcW w:w="2835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نقطة لوجود مؤشر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لوجود مؤشرين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1</w:t>
            </w: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نقطة لوجود 3 مؤشرات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نقطتين</w:t>
            </w:r>
            <w:proofErr w:type="gramEnd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لوجود </w:t>
            </w: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4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مؤشرات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3 نقاط اي العلامة كاملة لوجود اكثر من </w:t>
            </w: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4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مؤشرات .</w:t>
            </w:r>
          </w:p>
        </w:tc>
        <w:tc>
          <w:tcPr>
            <w:tcW w:w="993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</w:t>
            </w:r>
          </w:p>
        </w:tc>
      </w:tr>
      <w:tr w:rsidR="00A042F9" w:rsidRPr="00344387" w:rsidTr="00A042F9">
        <w:trPr>
          <w:trHeight w:val="1513"/>
        </w:trPr>
        <w:tc>
          <w:tcPr>
            <w:tcW w:w="1417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م3 انسجام الاجـــــابة 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</w:p>
        </w:tc>
        <w:tc>
          <w:tcPr>
            <w:tcW w:w="1418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تسلسل منطقي للمراحل و النتائج معقولة و الوحدات محترمة </w:t>
            </w:r>
          </w:p>
        </w:tc>
        <w:tc>
          <w:tcPr>
            <w:tcW w:w="4648" w:type="dxa"/>
          </w:tcPr>
          <w:p w:rsidR="00A042F9" w:rsidRPr="00344387" w:rsidRDefault="00A042F9" w:rsidP="00A042F9">
            <w:pPr>
              <w:numPr>
                <w:ilvl w:val="1"/>
                <w:numId w:val="4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تسلسل المنطقي</w:t>
            </w: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للأجوبة .</w:t>
            </w:r>
          </w:p>
          <w:p w:rsidR="00A042F9" w:rsidRPr="00344387" w:rsidRDefault="00A042F9" w:rsidP="00A042F9">
            <w:pPr>
              <w:numPr>
                <w:ilvl w:val="1"/>
                <w:numId w:val="5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عقولية النتائج .</w:t>
            </w:r>
          </w:p>
          <w:p w:rsidR="00A042F9" w:rsidRPr="00344387" w:rsidRDefault="00A042F9" w:rsidP="00A042F9">
            <w:pPr>
              <w:numPr>
                <w:ilvl w:val="1"/>
                <w:numId w:val="5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حترام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وحدات .</w:t>
            </w:r>
            <w:proofErr w:type="gramEnd"/>
          </w:p>
        </w:tc>
        <w:tc>
          <w:tcPr>
            <w:tcW w:w="2835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993" w:type="dxa"/>
          </w:tcPr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  <w:tr w:rsidR="00A042F9" w:rsidRPr="00344387" w:rsidTr="00A042F9">
        <w:trPr>
          <w:trHeight w:val="74"/>
        </w:trPr>
        <w:tc>
          <w:tcPr>
            <w:tcW w:w="1417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م4  تنظيم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و تقديم  الورقة 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</w:tc>
        <w:tc>
          <w:tcPr>
            <w:tcW w:w="1418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لورقة نظيفة و منظمة ومكتوبة بخط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واضح .</w:t>
            </w:r>
            <w:proofErr w:type="gramEnd"/>
          </w:p>
        </w:tc>
        <w:tc>
          <w:tcPr>
            <w:tcW w:w="4648" w:type="dxa"/>
          </w:tcPr>
          <w:p w:rsidR="00A042F9" w:rsidRPr="00344387" w:rsidRDefault="00A042F9" w:rsidP="00A042F9">
            <w:pPr>
              <w:numPr>
                <w:ilvl w:val="1"/>
                <w:numId w:val="6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عدم التشطيب .</w:t>
            </w:r>
          </w:p>
          <w:p w:rsidR="00A042F9" w:rsidRPr="00344387" w:rsidRDefault="00A042F9" w:rsidP="00A042F9">
            <w:pPr>
              <w:numPr>
                <w:ilvl w:val="1"/>
                <w:numId w:val="7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نتائج بارزة .</w:t>
            </w:r>
          </w:p>
          <w:p w:rsidR="00A042F9" w:rsidRPr="00344387" w:rsidRDefault="00A042F9" w:rsidP="00A042F9">
            <w:pPr>
              <w:numPr>
                <w:ilvl w:val="1"/>
                <w:numId w:val="7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قروئية الكتابة .</w:t>
            </w:r>
          </w:p>
        </w:tc>
        <w:tc>
          <w:tcPr>
            <w:tcW w:w="2835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993" w:type="dxa"/>
          </w:tcPr>
          <w:p w:rsidR="00A042F9" w:rsidRPr="00344387" w:rsidRDefault="00A042F9" w:rsidP="00A042F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A042F9" w:rsidRPr="00344387" w:rsidRDefault="00A042F9" w:rsidP="00A042F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</w:tbl>
    <w:p w:rsidR="00A042F9" w:rsidRPr="00344387" w:rsidRDefault="00A042F9" w:rsidP="00A042F9">
      <w:pPr>
        <w:jc w:val="right"/>
        <w:rPr>
          <w:rtl/>
          <w:lang w:bidi="ar-DZ"/>
        </w:rPr>
      </w:pPr>
    </w:p>
    <w:p w:rsidR="00A042F9" w:rsidRPr="00344387" w:rsidRDefault="00A042F9" w:rsidP="00A65820">
      <w:pPr>
        <w:tabs>
          <w:tab w:val="left" w:pos="5994"/>
        </w:tabs>
        <w:rPr>
          <w:rtl/>
        </w:rPr>
      </w:pPr>
    </w:p>
    <w:p w:rsidR="007955B9" w:rsidRPr="00344387" w:rsidRDefault="007955B9" w:rsidP="00A65820">
      <w:pPr>
        <w:tabs>
          <w:tab w:val="left" w:pos="5994"/>
        </w:tabs>
        <w:rPr>
          <w:rtl/>
        </w:rPr>
      </w:pPr>
    </w:p>
    <w:p w:rsidR="007955B9" w:rsidRPr="00344387" w:rsidRDefault="007955B9" w:rsidP="00A65820">
      <w:pPr>
        <w:tabs>
          <w:tab w:val="left" w:pos="5994"/>
        </w:tabs>
        <w:rPr>
          <w:rtl/>
        </w:rPr>
      </w:pPr>
    </w:p>
    <w:p w:rsidR="007955B9" w:rsidRPr="00344387" w:rsidRDefault="007955B9" w:rsidP="00A65820">
      <w:pPr>
        <w:tabs>
          <w:tab w:val="left" w:pos="5994"/>
        </w:tabs>
        <w:rPr>
          <w:rtl/>
        </w:rPr>
      </w:pPr>
    </w:p>
    <w:p w:rsidR="007955B9" w:rsidRPr="00344387" w:rsidRDefault="007955B9" w:rsidP="00A65820">
      <w:pPr>
        <w:tabs>
          <w:tab w:val="left" w:pos="5994"/>
        </w:tabs>
        <w:rPr>
          <w:rtl/>
        </w:rPr>
      </w:pPr>
    </w:p>
    <w:p w:rsidR="007955B9" w:rsidRPr="00344387" w:rsidRDefault="007955B9" w:rsidP="00A65820">
      <w:pPr>
        <w:tabs>
          <w:tab w:val="left" w:pos="5994"/>
        </w:tabs>
      </w:pPr>
    </w:p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>
      <w:pPr>
        <w:tabs>
          <w:tab w:val="left" w:pos="5850"/>
        </w:tabs>
      </w:pPr>
      <w:r w:rsidRPr="00344387">
        <w:tab/>
      </w:r>
      <w:r w:rsidRPr="00344387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DB95B0" wp14:editId="280A63B2">
                <wp:simplePos x="0" y="0"/>
                <wp:positionH relativeFrom="column">
                  <wp:posOffset>464820</wp:posOffset>
                </wp:positionH>
                <wp:positionV relativeFrom="paragraph">
                  <wp:posOffset>-876300</wp:posOffset>
                </wp:positionV>
                <wp:extent cx="5220335" cy="1998345"/>
                <wp:effectExtent l="0" t="0" r="18415" b="20955"/>
                <wp:wrapNone/>
                <wp:docPr id="8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335" cy="1998345"/>
                        </a:xfrm>
                        <a:prstGeom prst="roundRect">
                          <a:avLst/>
                        </a:prstGeom>
                        <a:gradFill flip="none" rotWithShape="1">
                          <a:gsLst>
                            <a:gs pos="0">
                              <a:srgbClr val="4F81BD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4F81BD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4F81BD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100000" b="100000"/>
                          </a:path>
                          <a:tileRect t="-100000" r="-100000"/>
                        </a:gra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60C24" w:rsidRPr="007955B9" w:rsidRDefault="00860C24" w:rsidP="007955B9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lang w:bidi="ar-DZ"/>
                              </w:rPr>
                            </w:pPr>
                            <w:r w:rsidRPr="007955B9"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>2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42" style="position:absolute;margin-left:36.6pt;margin-top:-69pt;width:411.05pt;height:157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" fillcolor="#9ab5e4" strokecolor="#385d8a" strokeweight="2pt">
                <v:fill color2="#e1e8f5" rotate="t" focusposition="1" focussize="" colors="0 #9ab5e4;.5 #c2d1ed;1 #e1e8f5" focus="100%" type="gradientRadial"/>
                <v:textbox>
                  <w:txbxContent>
                    <w:p w:rsidR="00DA1C4B" w:rsidRPr="007955B9" w:rsidRDefault="00DA1C4B" w:rsidP="007955B9">
                      <w:pPr>
                        <w:jc w:val="center"/>
                        <w:rPr>
                          <w:rFonts w:asciiTheme="majorBidi" w:hAnsiTheme="majorBidi" w:cstheme="majorBidi"/>
                          <w:sz w:val="144"/>
                          <w:szCs w:val="144"/>
                          <w:lang w:bidi="ar-DZ"/>
                        </w:rPr>
                      </w:pPr>
                      <w:r w:rsidRPr="007955B9">
                        <w:rPr>
                          <w:rFonts w:asciiTheme="majorBidi" w:hAnsiTheme="majorBidi" w:cstheme="majorBidi"/>
                          <w:sz w:val="144"/>
                          <w:szCs w:val="144"/>
                          <w:rtl/>
                          <w:lang w:bidi="ar-DZ"/>
                        </w:rPr>
                        <w:t>2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/>
    <w:p w:rsidR="007955B9" w:rsidRPr="00344387" w:rsidRDefault="007955B9" w:rsidP="007955B9">
      <w:pPr>
        <w:tabs>
          <w:tab w:val="left" w:pos="6030"/>
        </w:tabs>
        <w:rPr>
          <w:rtl/>
        </w:rPr>
      </w:pPr>
      <w:r w:rsidRPr="00344387">
        <w:tab/>
      </w: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432260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</w:pP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lastRenderedPageBreak/>
        <w:t>الجمهورية الجزائرية الديمقراطية الشعبية</w:t>
      </w:r>
    </w:p>
    <w:p w:rsidR="00432260" w:rsidRPr="00344387" w:rsidRDefault="00432260" w:rsidP="00432260">
      <w:pPr>
        <w:tabs>
          <w:tab w:val="center" w:pos="5598"/>
          <w:tab w:val="left" w:pos="8077"/>
        </w:tabs>
        <w:bidi/>
        <w:spacing w:after="0" w:line="240" w:lineRule="auto"/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</w:pP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tab/>
        <w:t>وزارة التربية الوطنية</w:t>
      </w: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tab/>
      </w:r>
    </w:p>
    <w:p w:rsidR="00432260" w:rsidRPr="00344387" w:rsidRDefault="00432260" w:rsidP="00432260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</w:pP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مدير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الترب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لولا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الجزائر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proofErr w:type="gramStart"/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وسط</w:t>
      </w:r>
      <w:proofErr w:type="gramEnd"/>
    </w:p>
    <w:p w:rsidR="00432260" w:rsidRPr="00344387" w:rsidRDefault="00432260" w:rsidP="00432260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</w:pP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bidi="ar-DZ"/>
        </w:rPr>
        <w:t>متوسطة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عبد الرحمان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>قهواجي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واد قريش)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 xml:space="preserve">                                                </w:t>
      </w: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bidi="ar-DZ"/>
        </w:rPr>
        <w:t>السنة الدراسية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>2021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  <w:t>/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>2022</w:t>
      </w:r>
    </w:p>
    <w:p w:rsidR="00432260" w:rsidRPr="00344387" w:rsidRDefault="00432260" w:rsidP="00432260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40"/>
          <w:szCs w:val="40"/>
          <w:rtl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40"/>
          <w:szCs w:val="40"/>
          <w:rtl/>
          <w:lang w:bidi="ar-DZ"/>
        </w:rPr>
        <w:t>اختبار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40"/>
          <w:szCs w:val="40"/>
          <w:rtl/>
          <w:lang w:bidi="ar-DZ"/>
        </w:rPr>
        <w:t xml:space="preserve"> الفصل ا</w:t>
      </w:r>
      <w:r w:rsidRPr="00344387">
        <w:rPr>
          <w:rFonts w:ascii="Times New Roman" w:eastAsia="Calibri" w:hAnsi="Times New Roman" w:cs="Times New Roman" w:hint="cs"/>
          <w:b/>
          <w:bCs/>
          <w:sz w:val="40"/>
          <w:szCs w:val="40"/>
          <w:rtl/>
        </w:rPr>
        <w:t>لثاني</w:t>
      </w:r>
    </w:p>
    <w:p w:rsidR="00432260" w:rsidRPr="00344387" w:rsidRDefault="00432260" w:rsidP="00432260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432260" w:rsidRPr="00344387" w:rsidRDefault="00432260" w:rsidP="00432260">
      <w:pPr>
        <w:bidi/>
        <w:spacing w:after="0"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لمادة :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رياضيات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لمستوى : ثانية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 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تــاريخ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الإجـــراء: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21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/ 03/2022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       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المدة :2 </w:t>
      </w:r>
      <w:proofErr w:type="spellStart"/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سا</w:t>
      </w:r>
      <w:proofErr w:type="spellEnd"/>
    </w:p>
    <w:p w:rsidR="00432260" w:rsidRPr="00344387" w:rsidRDefault="00432260" w:rsidP="00432260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432260" w:rsidRPr="00344387" w:rsidRDefault="00432260" w:rsidP="00432260">
      <w:pPr>
        <w:tabs>
          <w:tab w:val="left" w:pos="7190"/>
        </w:tabs>
        <w:bidi/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 الأول: 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>(12 نقطة)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ab/>
      </w:r>
    </w:p>
    <w:p w:rsidR="00432260" w:rsidRPr="00344387" w:rsidRDefault="00432260" w:rsidP="00432260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تمرين الأول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 xml:space="preserve"> (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>03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نقاط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)</w:t>
      </w:r>
    </w:p>
    <w:p w:rsidR="00432260" w:rsidRPr="00344387" w:rsidRDefault="00432260" w:rsidP="00432260">
      <w:pPr>
        <w:numPr>
          <w:ilvl w:val="0"/>
          <w:numId w:val="8"/>
        </w:numPr>
        <w:bidi/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ar-DZ"/>
        </w:rPr>
      </w:pP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>بسّط ثم احسب المجموع الجبري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ar-DZ"/>
        </w:rPr>
        <w:t xml:space="preserve"> 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  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ar-DZ"/>
        </w:rPr>
        <w:t>E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 حيث: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8"/>
            <w:szCs w:val="28"/>
            <w:lang w:val="en-US" w:bidi="ar-DZ"/>
          </w:rPr>
          <m:t xml:space="preserve">   E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 w:bidi="ar-D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bidi="ar-DZ"/>
              </w:rPr>
              <m:t>-7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 w:bidi="ar-D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bidi="ar-DZ"/>
              </w:rPr>
              <m:t>+15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 w:bidi="ar-D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bidi="ar-DZ"/>
              </w:rPr>
              <m:t>-10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 w:bidi="ar-DZ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bidi="ar-DZ"/>
              </w:rPr>
              <m:t xml:space="preserve"> -14</m:t>
            </m:r>
          </m:e>
        </m:d>
      </m:oMath>
    </w:p>
    <w:p w:rsidR="00432260" w:rsidRPr="00344387" w:rsidRDefault="00432260" w:rsidP="00630104">
      <w:pPr>
        <w:numPr>
          <w:ilvl w:val="0"/>
          <w:numId w:val="8"/>
        </w:numPr>
        <w:bidi/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ar-DZ"/>
        </w:rPr>
      </w:pP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>أ</w:t>
      </w:r>
      <w:r w:rsidR="00630104"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>)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 علّم على مستقيم مدرّج </w:t>
      </w:r>
      <w:r w:rsidRPr="00344387">
        <w:rPr>
          <w:rFonts w:ascii="Times New Roman" w:eastAsia="Times New Roman" w:hAnsi="Times New Roman" w:cs="Times New Roman"/>
          <w:sz w:val="28"/>
          <w:szCs w:val="28"/>
          <w:rtl/>
          <w:lang w:val="en-US" w:bidi="ar-DZ"/>
        </w:rPr>
        <w:t>مبدؤه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val="en-US" w:bidi="ar-DZ"/>
        </w:rPr>
        <w:t xml:space="preserve">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O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val="en-US" w:bidi="ar-DZ"/>
        </w:rPr>
        <w:t xml:space="preserve">و </w:t>
      </w:r>
      <w:proofErr w:type="gramStart"/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>وحدته</w:t>
      </w:r>
      <w:proofErr w:type="gramEnd"/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 واحد سنتيمتر النقط: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F( +3)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,  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G( -2)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 xml:space="preserve">    و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H( -7)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 w:bidi="ar-DZ"/>
        </w:rPr>
        <w:t>.</w:t>
      </w:r>
    </w:p>
    <w:p w:rsidR="00432260" w:rsidRPr="00344387" w:rsidRDefault="00432260" w:rsidP="00630104">
      <w:pPr>
        <w:pStyle w:val="Paragraphedeliste"/>
        <w:numPr>
          <w:ilvl w:val="2"/>
          <w:numId w:val="6"/>
        </w:numPr>
        <w:bidi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rtl/>
          <w:lang w:val="en-US"/>
        </w:rPr>
      </w:pP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/>
        </w:rPr>
        <w:t xml:space="preserve">احسب الأطوال : 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</w:rPr>
        <w:t>FG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/>
        </w:rPr>
        <w:t xml:space="preserve">   ، </w:t>
      </w:r>
      <w:r w:rsidRPr="00344387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GH</w:t>
      </w:r>
      <w:r w:rsidRPr="00344387">
        <w:rPr>
          <w:rFonts w:ascii="Times New Roman" w:eastAsia="Times New Roman" w:hAnsi="Times New Roman" w:cs="Times New Roman" w:hint="cs"/>
          <w:color w:val="000000"/>
          <w:sz w:val="28"/>
          <w:szCs w:val="28"/>
          <w:rtl/>
          <w:lang w:val="en-US"/>
        </w:rPr>
        <w:t xml:space="preserve"> .</w:t>
      </w:r>
    </w:p>
    <w:p w:rsidR="00432260" w:rsidRPr="00344387" w:rsidRDefault="00432260" w:rsidP="00432260">
      <w:pPr>
        <w:bidi/>
        <w:spacing w:after="160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التمرين </w:t>
      </w:r>
      <w:proofErr w:type="gramStart"/>
      <w:r w:rsidRPr="003443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ثاني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 xml:space="preserve"> :</w:t>
      </w:r>
      <w:proofErr w:type="gramEnd"/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(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>3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0 نقاط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)</w:t>
      </w:r>
    </w:p>
    <w:p w:rsidR="00432260" w:rsidRPr="00344387" w:rsidRDefault="00432260" w:rsidP="00432260">
      <w:pPr>
        <w:bidi/>
        <w:spacing w:after="160"/>
        <w:rPr>
          <w:rFonts w:ascii="Times New Roman" w:eastAsia="Calibri" w:hAnsi="Times New Roman" w:cs="Times New Roman"/>
          <w:b/>
          <w:bCs/>
          <w:kern w:val="32"/>
          <w:sz w:val="28"/>
          <w:szCs w:val="28"/>
          <w:u w:val="single"/>
          <w:rtl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اوجد المجهول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</w:t>
      </w:r>
      <w:r w:rsidRPr="00344387">
        <w:rPr>
          <w:rFonts w:ascii="Vijaya" w:eastAsia="Calibri" w:hAnsi="Vijaya" w:cs="Vijaya"/>
          <w:sz w:val="28"/>
          <w:szCs w:val="28"/>
          <w:rtl/>
        </w:rPr>
        <w:t>x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في كل حالة:</w:t>
      </w:r>
    </w:p>
    <w:p w:rsidR="00432260" w:rsidRPr="00344387" w:rsidRDefault="00A763BC" w:rsidP="00A763BC">
      <w:pPr>
        <w:bidi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rtl/>
          <w:lang w:val="en-US" w:bidi="ar-DZ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>2017</m:t>
        </m:r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>-</m:t>
        </m:r>
        <m:r>
          <w:rPr>
            <w:rFonts w:ascii="Cambria Math" w:eastAsia="Times New Roman" w:hAnsi="Cambria Math" w:cs="Times New Roman"/>
            <w:sz w:val="28"/>
            <w:szCs w:val="28"/>
            <w:lang w:val="en-US" w:bidi="ar-DZ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 xml:space="preserve">=55    ;           </m:t>
        </m:r>
        <m:r>
          <w:rPr>
            <w:rFonts w:ascii="Cambria Math" w:eastAsia="Times New Roman" w:hAnsi="Cambria Math" w:cs="Times New Roman"/>
            <w:sz w:val="28"/>
            <w:szCs w:val="28"/>
            <w:lang w:val="en-US" w:bidi="ar-DZ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>÷</m:t>
        </m:r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 xml:space="preserve">7=35 ;                </m:t>
        </m:r>
        <m:f>
          <m:fPr>
            <m:ctrlPr>
              <w:rPr>
                <w:rFonts w:ascii="Cambria Math" w:eastAsia="Times New Roman" w:hAnsi="Times New Roman" w:cs="Times New Roman"/>
                <w:bCs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bidi="ar-DZ"/>
              </w:rPr>
              <m:t>12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bidi="ar-DZ"/>
              </w:rPr>
              <m:t>x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en-US" w:bidi="ar-DZ"/>
          </w:rPr>
          <m:t>=11</m:t>
        </m:r>
      </m:oMath>
      <w:r w:rsidR="00432260" w:rsidRPr="00344387">
        <w:rPr>
          <w:rFonts w:ascii="Times New Roman" w:eastAsia="Times New Roman" w:hAnsi="Times New Roman" w:cs="Times New Roman"/>
          <w:sz w:val="28"/>
          <w:szCs w:val="28"/>
          <w:rtl/>
          <w:lang w:val="en-US" w:bidi="ar-DZ"/>
        </w:rPr>
        <w:t xml:space="preserve"> </w:t>
      </w:r>
    </w:p>
    <w:p w:rsidR="00432260" w:rsidRPr="00344387" w:rsidRDefault="00432260" w:rsidP="00432260">
      <w:pPr>
        <w:bidi/>
        <w:spacing w:after="160"/>
        <w:rPr>
          <w:rFonts w:ascii="Times New Roman" w:eastAsia="Calibri" w:hAnsi="Times New Roman" w:cs="Times New Roman"/>
          <w:i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bidi/>
        <w:spacing w:after="160"/>
        <w:rPr>
          <w:rFonts w:ascii="Calibri" w:eastAsia="Calibri" w:hAnsi="Calibri" w:cs="Arial"/>
          <w:color w:val="000000"/>
          <w:sz w:val="28"/>
          <w:szCs w:val="28"/>
          <w:u w:val="single"/>
          <w:rtl/>
          <w:lang w:bidi="ar-DZ"/>
        </w:rPr>
      </w:pPr>
      <w:r w:rsidRPr="003443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التمرين </w:t>
      </w:r>
      <w:proofErr w:type="gramStart"/>
      <w:r w:rsidRPr="003443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ثالث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 xml:space="preserve"> :</w:t>
      </w:r>
      <w:proofErr w:type="gramEnd"/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(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>3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0 نقاط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)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</w:p>
    <w:p w:rsidR="00432260" w:rsidRPr="00344387" w:rsidRDefault="00432260" w:rsidP="00432260">
      <w:pPr>
        <w:tabs>
          <w:tab w:val="left" w:pos="6405"/>
          <w:tab w:val="left" w:pos="6510"/>
          <w:tab w:val="left" w:pos="6983"/>
        </w:tabs>
        <w:bidi/>
        <w:spacing w:after="160" w:line="360" w:lineRule="auto"/>
        <w:ind w:left="-82" w:hanging="180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Calibri" w:eastAsia="Calibri" w:hAnsi="Calibri" w:cs="Arial"/>
          <w:sz w:val="28"/>
          <w:szCs w:val="28"/>
        </w:rPr>
        <w:t xml:space="preserve">1        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)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أرسم معلما متعامدا ومتجانسا ثم علم عليه النقط الآتية :</w:t>
      </w:r>
    </w:p>
    <w:p w:rsidR="00432260" w:rsidRPr="00344387" w:rsidRDefault="00432260" w:rsidP="00432260">
      <w:pPr>
        <w:tabs>
          <w:tab w:val="left" w:pos="6405"/>
          <w:tab w:val="left" w:pos="6510"/>
          <w:tab w:val="left" w:pos="6983"/>
        </w:tabs>
        <w:bidi/>
        <w:spacing w:after="160" w:line="360" w:lineRule="auto"/>
        <w:ind w:left="-82" w:hanging="180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/>
          <w:sz w:val="28"/>
          <w:szCs w:val="28"/>
        </w:rPr>
        <w:t xml:space="preserve">A (-2 ; -2)                   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 ،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</w:rPr>
        <w:t>B (-1 ; 2)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،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</w:rPr>
        <w:t>C (6 ; 6)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</w:t>
      </w:r>
    </w:p>
    <w:p w:rsidR="00432260" w:rsidRPr="00344387" w:rsidRDefault="00432260" w:rsidP="00432260">
      <w:pPr>
        <w:tabs>
          <w:tab w:val="left" w:pos="6405"/>
          <w:tab w:val="left" w:pos="6510"/>
          <w:tab w:val="left" w:pos="6983"/>
        </w:tabs>
        <w:bidi/>
        <w:spacing w:after="160" w:line="360" w:lineRule="auto"/>
        <w:ind w:left="-82" w:hanging="180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       2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>)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علم النقطة </w:t>
      </w:r>
      <w:r w:rsidRPr="00344387">
        <w:rPr>
          <w:rFonts w:ascii="Times New Roman" w:eastAsia="Calibri" w:hAnsi="Times New Roman" w:cs="Times New Roman"/>
          <w:sz w:val="28"/>
          <w:szCs w:val="28"/>
        </w:rPr>
        <w:t>D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بحيث يكون الرباعي  </w:t>
      </w:r>
      <w:r w:rsidRPr="00344387">
        <w:rPr>
          <w:rFonts w:ascii="Times New Roman" w:eastAsia="Calibri" w:hAnsi="Times New Roman" w:cs="Times New Roman"/>
          <w:sz w:val="28"/>
          <w:szCs w:val="28"/>
        </w:rPr>
        <w:t>ABCD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متوازي أضلاع ثم عين إحداثيتيها .</w:t>
      </w:r>
    </w:p>
    <w:p w:rsidR="00432260" w:rsidRPr="00344387" w:rsidRDefault="00432260" w:rsidP="00432260">
      <w:pPr>
        <w:tabs>
          <w:tab w:val="left" w:pos="6405"/>
          <w:tab w:val="left" w:pos="6510"/>
          <w:tab w:val="left" w:pos="6983"/>
        </w:tabs>
        <w:bidi/>
        <w:spacing w:after="160" w:line="360" w:lineRule="auto"/>
        <w:ind w:left="-82" w:hanging="180"/>
        <w:rPr>
          <w:rFonts w:ascii="Times New Roman" w:eastAsia="Calibri" w:hAnsi="Times New Roman" w:cs="Times New Roman"/>
          <w:sz w:val="28"/>
          <w:szCs w:val="28"/>
        </w:rPr>
      </w:pPr>
      <w:r w:rsidRPr="00344387">
        <w:rPr>
          <w:noProof/>
          <w:sz w:val="28"/>
          <w:szCs w:val="28"/>
          <w:lang w:eastAsia="fr-FR"/>
        </w:rPr>
        <w:drawing>
          <wp:anchor distT="0" distB="0" distL="114300" distR="114300" simplePos="0" relativeHeight="251670528" behindDoc="0" locked="0" layoutInCell="1" allowOverlap="1" wp14:anchorId="319F6694" wp14:editId="4B2EF71C">
            <wp:simplePos x="0" y="0"/>
            <wp:positionH relativeFrom="margin">
              <wp:posOffset>172085</wp:posOffset>
            </wp:positionH>
            <wp:positionV relativeFrom="margin">
              <wp:posOffset>7002145</wp:posOffset>
            </wp:positionV>
            <wp:extent cx="2621915" cy="1916430"/>
            <wp:effectExtent l="0" t="0" r="6985" b="7620"/>
            <wp:wrapSquare wrapText="bothSides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915" cy="1916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       3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>)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عين إحداثيتي النقطة </w:t>
      </w:r>
      <w:r w:rsidRPr="00344387">
        <w:rPr>
          <w:rFonts w:ascii="Times New Roman" w:eastAsia="Calibri" w:hAnsi="Times New Roman" w:cs="Times New Roman"/>
          <w:sz w:val="28"/>
          <w:szCs w:val="28"/>
        </w:rPr>
        <w:t>N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نقطة تقاطع قطري متوازي الأضلاع  </w:t>
      </w:r>
      <w:r w:rsidRPr="00344387">
        <w:rPr>
          <w:rFonts w:ascii="Times New Roman" w:eastAsia="Calibri" w:hAnsi="Times New Roman" w:cs="Times New Roman"/>
          <w:sz w:val="28"/>
          <w:szCs w:val="28"/>
        </w:rPr>
        <w:t>ABCD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 xml:space="preserve"> </w:t>
      </w:r>
      <w:r w:rsidRPr="0034438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32260" w:rsidRPr="00344387" w:rsidRDefault="00432260" w:rsidP="00432260">
      <w:pPr>
        <w:bidi/>
        <w:spacing w:after="0" w:line="360" w:lineRule="auto"/>
        <w:ind w:right="-1276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bidi="ar-DZ"/>
        </w:rPr>
        <w:t>التمرين الرابع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>(3نقاط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) ( القياسات غير حقيقية)</w:t>
      </w: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inorBidi" w:hAnsiTheme="minorBidi"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inorBidi" w:hAnsiTheme="minorBidi"/>
          <w:sz w:val="28"/>
          <w:szCs w:val="28"/>
          <w:rtl/>
          <w:lang w:bidi="ar-DZ"/>
        </w:rPr>
      </w:pPr>
      <w:r w:rsidRPr="00344387">
        <w:rPr>
          <w:rFonts w:asciiTheme="minorBidi" w:hAnsiTheme="minorBidi" w:hint="cs"/>
          <w:sz w:val="28"/>
          <w:szCs w:val="28"/>
          <w:rtl/>
          <w:lang w:bidi="ar-DZ"/>
        </w:rPr>
        <w:t>إليك</w:t>
      </w:r>
      <w:r w:rsidRPr="00344387">
        <w:rPr>
          <w:rFonts w:asciiTheme="minorBidi" w:hAnsiTheme="minorBidi"/>
          <w:sz w:val="28"/>
          <w:szCs w:val="28"/>
          <w:rtl/>
          <w:lang w:bidi="ar-DZ"/>
        </w:rPr>
        <w:t xml:space="preserve"> الشكل المقابل بحيث</w:t>
      </w:r>
      <w:r w:rsidRPr="00344387">
        <w:rPr>
          <w:rFonts w:asciiTheme="minorBidi" w:hAnsiTheme="minorBidi"/>
          <w:sz w:val="28"/>
          <w:szCs w:val="28"/>
          <w:lang w:bidi="ar-DZ"/>
        </w:rPr>
        <w:t>:</w:t>
      </w:r>
      <w:r w:rsidRPr="00344387">
        <w:rPr>
          <w:rFonts w:asciiTheme="minorBidi" w:hAnsiTheme="minorBidi"/>
          <w:position w:val="-12"/>
          <w:sz w:val="28"/>
          <w:szCs w:val="28"/>
        </w:rPr>
        <w:object w:dxaOrig="1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95pt" o:ole="">
            <v:imagedata r:id="rId15" o:title=""/>
          </v:shape>
          <o:OLEObject Type="Embed" ProgID="Equation.DSMT4" ShapeID="_x0000_i1025" DrawAspect="Content" ObjectID="_1709548520" r:id="rId16"/>
        </w:object>
      </w: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inorBidi" w:hAnsiTheme="minorBidi"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 w:rsidRPr="00344387">
        <w:rPr>
          <w:rFonts w:asciiTheme="minorBidi" w:hAnsiTheme="minorBidi" w:hint="cs"/>
          <w:sz w:val="28"/>
          <w:szCs w:val="28"/>
          <w:rtl/>
          <w:lang w:bidi="ar-DZ"/>
        </w:rPr>
        <w:t xml:space="preserve">احسب </w:t>
      </w:r>
      <w:proofErr w:type="gramStart"/>
      <w:r w:rsidRPr="00344387">
        <w:rPr>
          <w:rFonts w:asciiTheme="minorBidi" w:hAnsiTheme="minorBidi" w:hint="cs"/>
          <w:sz w:val="28"/>
          <w:szCs w:val="28"/>
          <w:rtl/>
          <w:lang w:bidi="ar-DZ"/>
        </w:rPr>
        <w:t>قيس</w:t>
      </w:r>
      <w:proofErr w:type="gramEnd"/>
      <w:r w:rsidRPr="00344387">
        <w:rPr>
          <w:rFonts w:asciiTheme="minorBidi" w:hAnsiTheme="minorBidi" w:hint="cs"/>
          <w:sz w:val="28"/>
          <w:szCs w:val="28"/>
          <w:rtl/>
          <w:lang w:bidi="ar-DZ"/>
        </w:rPr>
        <w:t xml:space="preserve"> كل زاوية من زوايا المثلث   </w:t>
      </w:r>
      <w:r w:rsidRPr="00344387">
        <w:rPr>
          <w:rFonts w:asciiTheme="majorBidi" w:hAnsiTheme="majorBidi" w:cstheme="majorBidi"/>
          <w:position w:val="-4"/>
          <w:sz w:val="28"/>
          <w:szCs w:val="28"/>
          <w:lang w:bidi="ar-DZ"/>
        </w:rPr>
        <w:t>MJK</w:t>
      </w: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bidi/>
        <w:spacing w:after="0" w:line="259" w:lineRule="auto"/>
        <w:ind w:right="-1276"/>
        <w:rPr>
          <w:rFonts w:asciiTheme="minorBidi" w:hAnsiTheme="minorBidi"/>
          <w:position w:val="-4"/>
          <w:sz w:val="28"/>
          <w:szCs w:val="28"/>
          <w:lang w:bidi="ar-DZ"/>
        </w:rPr>
      </w:pPr>
    </w:p>
    <w:p w:rsidR="00432260" w:rsidRPr="00344387" w:rsidRDefault="00432260" w:rsidP="00432260">
      <w:pPr>
        <w:tabs>
          <w:tab w:val="left" w:pos="5047"/>
          <w:tab w:val="left" w:pos="8842"/>
        </w:tabs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1/2</w:t>
      </w:r>
    </w:p>
    <w:p w:rsidR="00432260" w:rsidRPr="00344387" w:rsidRDefault="00432260" w:rsidP="00432260">
      <w:pPr>
        <w:tabs>
          <w:tab w:val="left" w:pos="5047"/>
          <w:tab w:val="left" w:pos="8842"/>
        </w:tabs>
        <w:bidi/>
        <w:spacing w:after="160" w:line="259" w:lineRule="auto"/>
        <w:jc w:val="right"/>
        <w:rPr>
          <w:rFonts w:ascii="Arial" w:eastAsia="Calibri" w:hAnsi="Arial" w:cs="Arial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-اقلب الصفحة-</w:t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الثاني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( 8 نقاط)</w:t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</w:rPr>
        <w:t xml:space="preserve">الوضعية </w:t>
      </w:r>
      <w:proofErr w:type="spellStart"/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</w:rPr>
        <w:t>الإدماجية</w:t>
      </w:r>
      <w:proofErr w:type="spellEnd"/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</w:rPr>
        <w:t xml:space="preserve"> :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(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>8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0 نقاط)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( الاطوال غير حقيقية وحدة الطول المتر)</w:t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يملك علي قطعة أرض على شكل متوازي الاضلاع ( انظر للشكل) ، حيث:  </w:t>
      </w:r>
    </w:p>
    <w:p w:rsidR="00432260" w:rsidRPr="00344387" w:rsidRDefault="00432260" w:rsidP="000C24E4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    19,</w:t>
      </w:r>
      <w:r w:rsidR="000C24E4">
        <w:rPr>
          <w:rFonts w:ascii="Times New Roman" w:eastAsia="Calibri" w:hAnsi="Times New Roman" w:cs="Times New Roman" w:hint="cs"/>
          <w:sz w:val="28"/>
          <w:szCs w:val="28"/>
          <w:rtl/>
        </w:rPr>
        <w:t>6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>=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QR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،     10 =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QI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،     12 =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VW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=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QN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،    8 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=TI=QW=NV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                            </w:t>
      </w:r>
    </w:p>
    <w:p w:rsidR="00432260" w:rsidRPr="00344387" w:rsidRDefault="000C24E4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>
        <w:rPr>
          <w:noProof/>
          <w:lang w:eastAsia="fr-FR"/>
        </w:rPr>
        <w:drawing>
          <wp:anchor distT="0" distB="0" distL="114300" distR="114300" simplePos="0" relativeHeight="251722752" behindDoc="0" locked="0" layoutInCell="1" allowOverlap="1" wp14:anchorId="3752237F" wp14:editId="65288F4F">
            <wp:simplePos x="0" y="0"/>
            <wp:positionH relativeFrom="margin">
              <wp:posOffset>1007745</wp:posOffset>
            </wp:positionH>
            <wp:positionV relativeFrom="margin">
              <wp:posOffset>2364740</wp:posOffset>
            </wp:positionV>
            <wp:extent cx="4784725" cy="2635250"/>
            <wp:effectExtent l="0" t="0" r="0" b="0"/>
            <wp:wrapSquare wrapText="bothSides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725" cy="2635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D242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قسمها الى ثلاثة قطع، القطعة (1) مستطيل، القطعة (2) مثلث قائم، والقطعة (3) زرعها علي بقدونس ، ينتج كل متر مربع منها 16 حزمة كبيرة، ولنقلها إلى السوق وضعها في علب، كل علبة فيها 20 حزمة. باع علي </w:t>
      </w:r>
      <w:proofErr w:type="gramStart"/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>كل</w:t>
      </w:r>
      <w:proofErr w:type="gramEnd"/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العلب</w:t>
      </w:r>
    </w:p>
    <w:p w:rsidR="00432260" w:rsidRPr="00344387" w:rsidRDefault="00432260" w:rsidP="00D24287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ب </w:t>
      </w:r>
      <w:r w:rsidRPr="00344387">
        <w:rPr>
          <w:rFonts w:ascii="Times New Roman" w:eastAsia="Calibri" w:hAnsi="Times New Roman" w:cs="Times New Roman"/>
          <w:sz w:val="28"/>
          <w:szCs w:val="28"/>
          <w:rtl/>
        </w:rPr>
        <w:t>DA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57600. </w:t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2576" behindDoc="0" locked="0" layoutInCell="1" allowOverlap="1" wp14:anchorId="6B673D19" wp14:editId="729FE822">
            <wp:simplePos x="0" y="0"/>
            <wp:positionH relativeFrom="margin">
              <wp:posOffset>836295</wp:posOffset>
            </wp:positionH>
            <wp:positionV relativeFrom="margin">
              <wp:posOffset>6753860</wp:posOffset>
            </wp:positionV>
            <wp:extent cx="1276350" cy="1276350"/>
            <wp:effectExtent l="0" t="0" r="0" b="0"/>
            <wp:wrapSquare wrapText="bothSides"/>
            <wp:docPr id="11" name="Image 11" descr="C:\Users\DELL\Documents\NORA 2022\2AM\الفصل 2\téléchargem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ocuments\NORA 2022\2AM\الفصل 2\téléchargement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</w:rPr>
        <w:t xml:space="preserve">   ساعد علي في معرفة ثمن كل علبة.</w:t>
      </w: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rtl/>
        </w:rPr>
      </w:pPr>
    </w:p>
    <w:p w:rsidR="00432260" w:rsidRPr="00344387" w:rsidRDefault="00432260" w:rsidP="00432260">
      <w:pPr>
        <w:tabs>
          <w:tab w:val="left" w:pos="2772"/>
        </w:tabs>
        <w:bidi/>
        <w:spacing w:after="160" w:line="360" w:lineRule="auto"/>
        <w:rPr>
          <w:rFonts w:ascii="Times New Roman" w:eastAsia="Calibri" w:hAnsi="Times New Roman" w:cs="Times New Roman"/>
          <w:sz w:val="28"/>
          <w:szCs w:val="28"/>
          <w:lang w:bidi="ar-DZ"/>
        </w:rPr>
      </w:pPr>
    </w:p>
    <w:p w:rsidR="00432260" w:rsidRPr="00344387" w:rsidRDefault="00432260" w:rsidP="00432260">
      <w:pPr>
        <w:tabs>
          <w:tab w:val="left" w:pos="4294"/>
        </w:tabs>
        <w:bidi/>
        <w:spacing w:after="160" w:line="259" w:lineRule="auto"/>
        <w:jc w:val="right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            </w:t>
      </w:r>
    </w:p>
    <w:p w:rsidR="00432260" w:rsidRPr="00344387" w:rsidRDefault="00432260" w:rsidP="00432260">
      <w:pPr>
        <w:tabs>
          <w:tab w:val="left" w:pos="4294"/>
        </w:tabs>
        <w:bidi/>
        <w:spacing w:after="160" w:line="259" w:lineRule="auto"/>
        <w:jc w:val="right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tabs>
          <w:tab w:val="left" w:pos="4294"/>
        </w:tabs>
        <w:bidi/>
        <w:spacing w:after="160" w:line="259" w:lineRule="auto"/>
        <w:jc w:val="right"/>
        <w:rPr>
          <w:rFonts w:ascii="Times New Roman" w:eastAsia="Calibri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                                                                                      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اساتذة المادة يتمنون التوفيق لكم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        </w:t>
      </w:r>
    </w:p>
    <w:p w:rsidR="00432260" w:rsidRPr="00344387" w:rsidRDefault="00432260" w:rsidP="00432260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432260" w:rsidRPr="00344387" w:rsidRDefault="00432260" w:rsidP="00432260">
      <w:pPr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2/2</w:t>
      </w:r>
    </w:p>
    <w:p w:rsidR="007955B9" w:rsidRPr="00344387" w:rsidRDefault="007955B9" w:rsidP="007955B9">
      <w:pPr>
        <w:tabs>
          <w:tab w:val="left" w:pos="6030"/>
        </w:tabs>
        <w:rPr>
          <w:rtl/>
        </w:rPr>
      </w:pPr>
    </w:p>
    <w:p w:rsidR="00811798" w:rsidRPr="00344387" w:rsidRDefault="00811798" w:rsidP="007955B9">
      <w:pPr>
        <w:tabs>
          <w:tab w:val="left" w:pos="6030"/>
        </w:tabs>
        <w:rPr>
          <w:rtl/>
        </w:rPr>
      </w:pPr>
    </w:p>
    <w:p w:rsidR="00811798" w:rsidRPr="00344387" w:rsidRDefault="00811798" w:rsidP="007955B9">
      <w:pPr>
        <w:tabs>
          <w:tab w:val="left" w:pos="6030"/>
        </w:tabs>
        <w:rPr>
          <w:rtl/>
        </w:rPr>
      </w:pPr>
    </w:p>
    <w:tbl>
      <w:tblPr>
        <w:tblStyle w:val="Grilledutableau2"/>
        <w:tblpPr w:leftFromText="141" w:rightFromText="141" w:vertAnchor="text" w:horzAnchor="margin" w:tblpXSpec="center" w:tblpY="1137"/>
        <w:tblW w:w="11052" w:type="dxa"/>
        <w:tblLook w:val="04A0" w:firstRow="1" w:lastRow="0" w:firstColumn="1" w:lastColumn="0" w:noHBand="0" w:noVBand="1"/>
      </w:tblPr>
      <w:tblGrid>
        <w:gridCol w:w="655"/>
        <w:gridCol w:w="702"/>
        <w:gridCol w:w="8737"/>
        <w:gridCol w:w="958"/>
      </w:tblGrid>
      <w:tr w:rsidR="00432260" w:rsidRPr="00344387" w:rsidTr="00DA1C4B">
        <w:trPr>
          <w:trHeight w:val="416"/>
        </w:trPr>
        <w:tc>
          <w:tcPr>
            <w:tcW w:w="1326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tabs>
                <w:tab w:val="center" w:pos="268"/>
              </w:tabs>
              <w:bidi/>
              <w:rPr>
                <w:rFonts w:ascii="Calibri" w:eastAsia="Calibri" w:hAnsi="Calibri" w:cs="Arial"/>
                <w:b/>
                <w:bCs/>
                <w:sz w:val="24"/>
                <w:szCs w:val="24"/>
              </w:rPr>
            </w:pPr>
            <w:r w:rsidRPr="00344387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   </w:t>
            </w:r>
            <w:r w:rsidRPr="00344387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التنقيط    </w:t>
            </w:r>
          </w:p>
        </w:tc>
        <w:tc>
          <w:tcPr>
            <w:tcW w:w="8766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32260" w:rsidRPr="00344387" w:rsidRDefault="00432260" w:rsidP="00432260">
            <w:pPr>
              <w:tabs>
                <w:tab w:val="left" w:pos="1775"/>
              </w:tabs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/>
              </w:rPr>
              <w:tab/>
            </w: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sz w:val="36"/>
                <w:szCs w:val="36"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b/>
                <w:bCs/>
                <w:sz w:val="36"/>
                <w:szCs w:val="36"/>
                <w:rtl/>
              </w:rPr>
              <w:t>الحل</w:t>
            </w:r>
            <w:proofErr w:type="gramEnd"/>
            <w:r w:rsidRPr="00344387">
              <w:rPr>
                <w:rFonts w:ascii="Calibri" w:eastAsia="Calibri" w:hAnsi="Calibri" w:cs="Arial" w:hint="cs"/>
                <w:b/>
                <w:bCs/>
                <w:sz w:val="36"/>
                <w:szCs w:val="36"/>
                <w:rtl/>
              </w:rPr>
              <w:t xml:space="preserve"> النموذجي                                   </w:t>
            </w:r>
          </w:p>
        </w:tc>
        <w:tc>
          <w:tcPr>
            <w:tcW w:w="960" w:type="dxa"/>
            <w:vMerge w:val="restart"/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rtl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rtl/>
              </w:rPr>
              <w:t xml:space="preserve">رقم   </w:t>
            </w: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rtl/>
              </w:rPr>
              <w:t xml:space="preserve"> التمرين </w:t>
            </w:r>
          </w:p>
        </w:tc>
      </w:tr>
      <w:tr w:rsidR="00432260" w:rsidRPr="00344387" w:rsidTr="00DA1C4B">
        <w:trPr>
          <w:trHeight w:val="276"/>
        </w:trPr>
        <w:tc>
          <w:tcPr>
            <w:tcW w:w="657" w:type="dxa"/>
            <w:tcBorders>
              <w:top w:val="single" w:sz="4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rtl/>
              </w:rPr>
              <w:t>كاملة</w:t>
            </w:r>
          </w:p>
        </w:tc>
        <w:tc>
          <w:tcPr>
            <w:tcW w:w="669" w:type="dxa"/>
            <w:tcBorders>
              <w:top w:val="single" w:sz="4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  <w:proofErr w:type="spellStart"/>
            <w:r w:rsidRPr="00344387">
              <w:rPr>
                <w:rFonts w:ascii="Calibri" w:eastAsia="Calibri" w:hAnsi="Calibri" w:cs="Arial" w:hint="cs"/>
                <w:b/>
                <w:bCs/>
                <w:rtl/>
              </w:rPr>
              <w:t>مجزاة</w:t>
            </w:r>
            <w:proofErr w:type="spellEnd"/>
            <w:r w:rsidRPr="00344387">
              <w:rPr>
                <w:rFonts w:ascii="Calibri" w:eastAsia="Calibri" w:hAnsi="Calibri" w:cs="Arial" w:hint="cs"/>
                <w:b/>
                <w:bCs/>
                <w:rtl/>
              </w:rPr>
              <w:t xml:space="preserve"> </w:t>
            </w:r>
          </w:p>
        </w:tc>
        <w:tc>
          <w:tcPr>
            <w:tcW w:w="8766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</w:tc>
      </w:tr>
      <w:tr w:rsidR="00432260" w:rsidRPr="00344387" w:rsidTr="00DA1C4B">
        <w:trPr>
          <w:trHeight w:val="6764"/>
        </w:trPr>
        <w:tc>
          <w:tcPr>
            <w:tcW w:w="657" w:type="dxa"/>
            <w:tcBorders>
              <w:bottom w:val="single" w:sz="12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Calibri" w:eastAsia="Calibri" w:hAnsi="Calibri" w:cs="Arial"/>
                <w:b/>
                <w:bCs/>
                <w:color w:val="FF0000"/>
                <w:sz w:val="32"/>
                <w:szCs w:val="32"/>
              </w:rPr>
              <w:t>3</w:t>
            </w:r>
          </w:p>
        </w:tc>
        <w:tc>
          <w:tcPr>
            <w:tcW w:w="669" w:type="dxa"/>
            <w:tcBorders>
              <w:bottom w:val="single" w:sz="12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  <w:t>1</w:t>
            </w: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 w:hint="cs"/>
                <w:b/>
                <w:bCs/>
                <w:color w:val="FF0000"/>
                <w:sz w:val="32"/>
                <w:szCs w:val="32"/>
                <w:rtl/>
              </w:rPr>
              <w:t>1</w:t>
            </w: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  <w:rtl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  <w:rtl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  <w:rtl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  <w:t>1</w:t>
            </w: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</w:tc>
        <w:tc>
          <w:tcPr>
            <w:tcW w:w="876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:rsidR="00432260" w:rsidRPr="00885505" w:rsidRDefault="00432260" w:rsidP="00432260">
            <w:pPr>
              <w:bidi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bidi="ar-DZ"/>
              </w:rPr>
            </w:pPr>
            <w:r w:rsidRPr="00344387">
              <w:rPr>
                <w:rFonts w:ascii="Times New Roman" w:eastAsia="Calibri" w:hAnsi="Times New Roman" w:cs="Times New Roman"/>
                <w:bCs/>
                <w:sz w:val="28"/>
                <w:szCs w:val="28"/>
                <w:lang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</w:rPr>
              <w:t>ت</w:t>
            </w: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  <w:lang w:bidi="ar-DZ"/>
              </w:rPr>
              <w:t>بسّيط حساب المجموع الجبري</w:t>
            </w:r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bidi="ar-DZ"/>
              </w:rPr>
              <w:t xml:space="preserve"> </w:t>
            </w: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bidi="ar-DZ"/>
              </w:rPr>
              <w:t>A </w:t>
            </w:r>
          </w:p>
          <w:p w:rsidR="00432260" w:rsidRPr="00885505" w:rsidRDefault="00885505" w:rsidP="00432260">
            <w:pPr>
              <w:rPr>
                <w:rFonts w:ascii="Calibri" w:eastAsia="Calibri" w:hAnsi="Calibri" w:cs="Arial"/>
                <w:sz w:val="32"/>
                <w:szCs w:val="32"/>
                <w:u w:val="single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 xml:space="preserve">  E</m:t>
                </m:r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+15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10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-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 xml:space="preserve"> -14</m:t>
                    </m:r>
                  </m:e>
                </m:d>
              </m:oMath>
            </m:oMathPara>
          </w:p>
          <w:p w:rsidR="00432260" w:rsidRPr="00885505" w:rsidRDefault="00885505" w:rsidP="00432260">
            <w:pPr>
              <w:rPr>
                <w:rFonts w:ascii="Calibri" w:eastAsia="Times New Roman" w:hAnsi="Calibri" w:cs="Arial"/>
                <w:color w:val="000000"/>
                <w:sz w:val="28"/>
                <w:szCs w:val="28"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 xml:space="preserve">  E</m:t>
                </m:r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+15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10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+14</m:t>
                    </m:r>
                  </m:e>
                </m:d>
              </m:oMath>
            </m:oMathPara>
          </w:p>
          <w:p w:rsidR="00432260" w:rsidRPr="00885505" w:rsidRDefault="00885505" w:rsidP="00432260">
            <w:pPr>
              <w:rPr>
                <w:rFonts w:ascii="Calibri" w:eastAsia="Times New Roman" w:hAnsi="Calibri" w:cs="Arial"/>
                <w:sz w:val="32"/>
                <w:szCs w:val="32"/>
                <w:u w:val="single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 xml:space="preserve">  E</m:t>
                </m:r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-10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+15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  <w:lang w:bidi="ar-DZ"/>
                      </w:rPr>
                      <m:t>+14</m:t>
                    </m:r>
                  </m:e>
                </m:d>
              </m:oMath>
            </m:oMathPara>
          </w:p>
          <w:p w:rsidR="00432260" w:rsidRPr="00885505" w:rsidRDefault="00432260" w:rsidP="00432260">
            <w:pPr>
              <w:rPr>
                <w:rFonts w:ascii="Calibri" w:eastAsia="Times New Roman" w:hAnsi="Calibri" w:cs="Arial"/>
                <w:color w:val="000000"/>
                <w:sz w:val="28"/>
                <w:szCs w:val="28"/>
                <w:lang w:bidi="ar-DZ"/>
              </w:rPr>
            </w:pPr>
            <w:r w:rsidRPr="00885505">
              <w:rPr>
                <w:rFonts w:ascii="Calibri" w:eastAsia="Times New Roman" w:hAnsi="Calibri" w:cs="Arial"/>
                <w:color w:val="000000"/>
                <w:sz w:val="28"/>
                <w:szCs w:val="28"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E</m:t>
              </m:r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-17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+29</m:t>
                  </m:r>
                </m:e>
              </m:d>
            </m:oMath>
          </w:p>
          <w:p w:rsidR="00432260" w:rsidRPr="00885505" w:rsidRDefault="00432260" w:rsidP="00432260">
            <w:pPr>
              <w:rPr>
                <w:rFonts w:ascii="Cambria Math" w:eastAsia="Times New Roman" w:hAnsi="Cambria Math" w:cs="Arial"/>
                <w:color w:val="000000"/>
                <w:sz w:val="28"/>
                <w:szCs w:val="28"/>
                <w:lang w:bidi="ar-DZ"/>
              </w:rPr>
            </w:pPr>
            <w:r w:rsidRPr="00885505">
              <w:rPr>
                <w:rFonts w:ascii="Calibri" w:eastAsia="Times New Roman" w:hAnsi="Calibri" w:cs="Arial"/>
                <w:color w:val="000000"/>
                <w:sz w:val="28"/>
                <w:szCs w:val="28"/>
                <w:lang w:bidi="ar-DZ"/>
              </w:rPr>
              <w:t xml:space="preserve">  </w:t>
            </w:r>
            <w:r w:rsidRPr="00885505">
              <w:rPr>
                <w:rFonts w:ascii="Cambria Math" w:eastAsia="Times New Roman" w:hAnsi="Cambria Math" w:cs="Arial"/>
                <w:color w:val="000000"/>
                <w:sz w:val="28"/>
                <w:szCs w:val="28"/>
                <w:lang w:bidi="ar-DZ"/>
              </w:rPr>
              <w:t>E=12</w:t>
            </w:r>
          </w:p>
          <w:p w:rsidR="00432260" w:rsidRPr="00885505" w:rsidRDefault="00432260" w:rsidP="00432260">
            <w:pPr>
              <w:bidi/>
              <w:rPr>
                <w:rFonts w:ascii="Cambria Math" w:eastAsia="Times New Roman" w:hAnsi="Cambria Math" w:cs="Arial"/>
                <w:color w:val="000000"/>
                <w:sz w:val="28"/>
                <w:szCs w:val="28"/>
                <w:lang w:bidi="ar-DZ"/>
              </w:rPr>
            </w:pP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</w:rPr>
              <w:t>ت</w:t>
            </w: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  <w:lang w:bidi="ar-DZ"/>
              </w:rPr>
              <w:t>علّيم النقاط على مستقيم مدرّج </w:t>
            </w:r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bidi="ar-DZ"/>
              </w:rPr>
              <w:t>:</w:t>
            </w:r>
          </w:p>
          <w:p w:rsidR="00432260" w:rsidRPr="00885505" w:rsidRDefault="00432260" w:rsidP="00432260">
            <w:pPr>
              <w:rPr>
                <w:rFonts w:ascii="Cambria Math" w:eastAsia="Times New Roman" w:hAnsi="Cambria Math" w:cs="Arial"/>
                <w:color w:val="000000"/>
                <w:sz w:val="28"/>
                <w:szCs w:val="28"/>
                <w:lang w:bidi="ar-DZ"/>
              </w:rPr>
            </w:pPr>
          </w:p>
          <w:p w:rsidR="00432260" w:rsidRPr="00344387" w:rsidRDefault="00432260" w:rsidP="00432260">
            <w:pPr>
              <w:rPr>
                <w:rFonts w:ascii="Cambria Math" w:eastAsia="Times New Roman" w:hAnsi="Cambria Math" w:cs="Arial"/>
                <w:b/>
                <w:bCs/>
                <w:color w:val="000000"/>
                <w:sz w:val="28"/>
                <w:szCs w:val="28"/>
                <w:lang w:bidi="ar-DZ"/>
              </w:rPr>
            </w:pPr>
          </w:p>
          <w:p w:rsidR="00432260" w:rsidRPr="00344387" w:rsidRDefault="00F10484" w:rsidP="00164705">
            <w:pPr>
              <w:jc w:val="center"/>
              <w:rPr>
                <w:rFonts w:ascii="Cambria Math" w:eastAsia="Times New Roman" w:hAnsi="Cambria Math" w:cs="Arial"/>
                <w:b/>
                <w:bCs/>
                <w:color w:val="000000"/>
                <w:sz w:val="28"/>
                <w:szCs w:val="28"/>
                <w:lang w:bidi="ar-DZ"/>
              </w:rPr>
            </w:pPr>
            <w:r w:rsidRPr="00344387">
              <w:rPr>
                <w:noProof/>
                <w:lang w:eastAsia="fr-FR"/>
              </w:rPr>
              <w:drawing>
                <wp:inline distT="0" distB="0" distL="0" distR="0" wp14:anchorId="0655F013" wp14:editId="29E7B7CF">
                  <wp:extent cx="4670826" cy="1033154"/>
                  <wp:effectExtent l="0" t="0" r="0" b="0"/>
                  <wp:docPr id="428" name="Image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4027" cy="1036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2260" w:rsidRPr="00885505" w:rsidRDefault="00432260" w:rsidP="00432260">
            <w:pPr>
              <w:bidi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344387">
              <w:rPr>
                <w:rFonts w:ascii="Cambria Math" w:eastAsia="Times New Roman" w:hAnsi="Cambria Math" w:cs="Arial"/>
                <w:b/>
                <w:bCs/>
                <w:color w:val="000000"/>
                <w:sz w:val="28"/>
                <w:szCs w:val="28"/>
                <w:lang w:bidi="ar-DZ"/>
              </w:rPr>
              <w:t>-2</w:t>
            </w:r>
            <w:r w:rsidRPr="00885505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</w:rPr>
              <w:t xml:space="preserve"> حساب الأطوال </w:t>
            </w:r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gramStart"/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H ,</w:t>
            </w:r>
            <w:proofErr w:type="gramEnd"/>
            <w:r w:rsidRPr="0088550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FG</w:t>
            </w:r>
          </w:p>
          <w:p w:rsidR="00432260" w:rsidRPr="00885505" w:rsidRDefault="00432260" w:rsidP="007E448E">
            <w:p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</w:pPr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FG=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+3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-2</m:t>
                  </m:r>
                </m:e>
              </m:d>
            </m:oMath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=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+3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+2</m:t>
                  </m:r>
                </m:e>
              </m:d>
            </m:oMath>
            <w:proofErr w:type="gramStart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=(</w:t>
            </w:r>
            <w:proofErr w:type="gramEnd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+</w:t>
            </w:r>
            <w:r w:rsidR="00102F73" w:rsidRPr="00885505">
              <w:rPr>
                <w:rFonts w:ascii="Cambria Math" w:eastAsia="Times New Roman" w:hAnsi="Cambria Math" w:cs="Times New Roman" w:hint="cs"/>
                <w:color w:val="000000"/>
                <w:sz w:val="28"/>
                <w:szCs w:val="28"/>
                <w:rtl/>
                <w:lang w:bidi="ar-DZ"/>
              </w:rPr>
              <w:t>5</w:t>
            </w:r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)</w:t>
            </w:r>
          </w:p>
          <w:p w:rsidR="007E448E" w:rsidRDefault="00432260" w:rsidP="007E448E">
            <w:pPr>
              <w:rPr>
                <w:rFonts w:ascii="Cambria Math" w:eastAsia="Times New Roman" w:hAnsi="Cambria Math" w:cs="Times New Roman"/>
                <w:sz w:val="28"/>
                <w:szCs w:val="28"/>
              </w:rPr>
            </w:pPr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GH=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-2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-7</m:t>
                  </m:r>
                </m:e>
              </m:d>
            </m:oMath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=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-2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  <w:lang w:bidi="ar-DZ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8"/>
                      <w:szCs w:val="28"/>
                      <w:lang w:bidi="ar-DZ"/>
                    </w:rPr>
                    <m:t>+7</m:t>
                  </m:r>
                </m:e>
              </m:d>
            </m:oMath>
            <w:proofErr w:type="gramStart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=(</w:t>
            </w:r>
            <w:proofErr w:type="gramEnd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>+5)</w:t>
            </w:r>
            <w:r w:rsidR="007E448E"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 xml:space="preserve"> </w:t>
            </w:r>
          </w:p>
          <w:p w:rsidR="007E448E" w:rsidRDefault="007E448E" w:rsidP="007E448E">
            <w:pPr>
              <w:tabs>
                <w:tab w:val="left" w:pos="7789"/>
              </w:tabs>
              <w:bidi/>
              <w:rPr>
                <w:rFonts w:ascii="Cambria Math" w:eastAsia="Times New Roman" w:hAnsi="Cambria Math" w:cs="Times New Roman"/>
                <w:sz w:val="28"/>
                <w:szCs w:val="28"/>
              </w:rPr>
            </w:pPr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 xml:space="preserve">الطول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FG</w:t>
            </w:r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>هو :</w:t>
            </w:r>
            <w:proofErr w:type="gramEnd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 xml:space="preserve"> 5cm</w:t>
            </w:r>
          </w:p>
          <w:p w:rsidR="00432260" w:rsidRPr="007E448E" w:rsidRDefault="007E448E" w:rsidP="007E448E">
            <w:pPr>
              <w:bidi/>
              <w:rPr>
                <w:rFonts w:ascii="Cambria Math" w:eastAsia="Times New Roman" w:hAnsi="Cambria Math" w:cs="Times New Roman"/>
                <w:sz w:val="28"/>
                <w:szCs w:val="28"/>
              </w:rPr>
            </w:pPr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 xml:space="preserve">الطول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GH</w:t>
            </w:r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>هو :</w:t>
            </w:r>
            <w:proofErr w:type="gramEnd"/>
            <w:r w:rsidRPr="00885505"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bidi="ar-DZ"/>
              </w:rPr>
              <w:t xml:space="preserve"> 5cm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     </w:t>
            </w: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sz w:val="28"/>
                <w:szCs w:val="28"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 الأول </w:t>
            </w:r>
          </w:p>
        </w:tc>
      </w:tr>
      <w:tr w:rsidR="00432260" w:rsidRPr="00344387" w:rsidTr="00DA1C4B">
        <w:trPr>
          <w:trHeight w:val="3687"/>
        </w:trPr>
        <w:tc>
          <w:tcPr>
            <w:tcW w:w="657" w:type="dxa"/>
            <w:tcBorders>
              <w:top w:val="single" w:sz="12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Calibri" w:eastAsia="Calibri" w:hAnsi="Calibri" w:cs="Arial"/>
                <w:b/>
                <w:bCs/>
                <w:color w:val="FF0000"/>
                <w:sz w:val="32"/>
                <w:szCs w:val="32"/>
              </w:rPr>
              <w:t>3</w:t>
            </w:r>
          </w:p>
        </w:tc>
        <w:tc>
          <w:tcPr>
            <w:tcW w:w="669" w:type="dxa"/>
            <w:tcBorders>
              <w:top w:val="single" w:sz="12" w:space="0" w:color="auto"/>
              <w:right w:val="single" w:sz="4" w:space="0" w:color="auto"/>
            </w:tcBorders>
          </w:tcPr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  <w:r w:rsidRPr="00344387">
              <w:rPr>
                <w:rFonts w:ascii="Cambria Math" w:eastAsia="Calibri" w:hAnsi="Cambria Math" w:cs="Arial" w:hint="cs"/>
                <w:b/>
                <w:bCs/>
                <w:color w:val="FF0000"/>
                <w:sz w:val="32"/>
                <w:szCs w:val="32"/>
                <w:rtl/>
              </w:rPr>
              <w:t>1</w:t>
            </w: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  <w:r w:rsidRPr="00344387">
              <w:rPr>
                <w:rFonts w:ascii="Cambria Math" w:eastAsia="Calibri" w:hAnsi="Cambria Math" w:cs="Arial" w:hint="cs"/>
                <w:b/>
                <w:bCs/>
                <w:color w:val="FF0000"/>
                <w:sz w:val="32"/>
                <w:szCs w:val="32"/>
                <w:rtl/>
              </w:rPr>
              <w:t>1</w:t>
            </w: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32"/>
                <w:szCs w:val="32"/>
              </w:rPr>
              <w:t>1</w:t>
            </w:r>
          </w:p>
        </w:tc>
        <w:tc>
          <w:tcPr>
            <w:tcW w:w="8766" w:type="dxa"/>
            <w:tcBorders>
              <w:top w:val="single" w:sz="12" w:space="0" w:color="auto"/>
              <w:left w:val="single" w:sz="4" w:space="0" w:color="auto"/>
            </w:tcBorders>
          </w:tcPr>
          <w:p w:rsidR="00432260" w:rsidRPr="00885505" w:rsidRDefault="00432260" w:rsidP="00432260">
            <w:pPr>
              <w:rPr>
                <w:rFonts w:ascii="Cambria Math" w:eastAsia="Times New Roman" w:hAnsi="Cambria Math" w:cs="Arial"/>
                <w:bCs/>
                <w:sz w:val="28"/>
                <w:szCs w:val="28"/>
                <w:rtl/>
                <w:lang w:bidi="ar-DZ"/>
              </w:rPr>
            </w:pPr>
          </w:p>
          <w:p w:rsidR="00432260" w:rsidRPr="00885505" w:rsidRDefault="007112BB" w:rsidP="00540CA5">
            <w:pPr>
              <w:tabs>
                <w:tab w:val="center" w:pos="4275"/>
                <w:tab w:val="left" w:pos="6513"/>
                <w:tab w:val="left" w:pos="7167"/>
              </w:tabs>
              <w:rPr>
                <w:rFonts w:ascii="Cambria Math" w:eastAsia="Times New Roman" w:hAnsi="Cambria Math" w:cs="Times New Roman"/>
                <w:bCs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bCs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  <w:lang w:bidi="ar-DZ"/>
                    </w:rPr>
                    <m:t>12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  <w:lang w:bidi="ar-DZ"/>
                    </w:rPr>
                    <m:t>x</m:t>
                  </m:r>
                </m:den>
              </m:f>
              <m:r>
                <w:rPr>
                  <w:rFonts w:ascii="Cambria Math" w:eastAsia="Calibri" w:hAnsi="Times New Roman" w:cs="Times New Roman"/>
                  <w:sz w:val="32"/>
                  <w:szCs w:val="32"/>
                  <w:lang w:bidi="ar-DZ"/>
                </w:rPr>
                <m:t>=11</m:t>
              </m:r>
            </m:oMath>
            <w:r w:rsidR="00432260" w:rsidRPr="00885505"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  <w:lang w:bidi="ar-DZ"/>
              </w:rPr>
              <w:t xml:space="preserve">       </w:t>
            </w:r>
            <w:r w:rsidR="00432260" w:rsidRPr="00885505">
              <w:rPr>
                <w:rFonts w:ascii="Cambria Math" w:eastAsia="Times New Roman" w:hAnsi="Cambria Math" w:cs="Times New Roman"/>
                <w:bCs/>
                <w:sz w:val="28"/>
                <w:szCs w:val="28"/>
                <w:rtl/>
                <w:lang w:bidi="ar-DZ"/>
              </w:rPr>
              <w:tab/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 xml:space="preserve">        x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÷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7=35</m:t>
              </m:r>
            </m:oMath>
            <w:r w:rsidR="00432260" w:rsidRPr="00885505"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32260" w:rsidRPr="00885505">
              <w:rPr>
                <w:rFonts w:ascii="Cambria Math" w:eastAsia="Times New Roman" w:hAnsi="Cambria Math" w:cs="Times New Roman"/>
                <w:bCs/>
                <w:sz w:val="28"/>
                <w:szCs w:val="28"/>
                <w:rtl/>
                <w:lang w:bidi="ar-DZ"/>
              </w:rPr>
              <w:tab/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2017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x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=55</m:t>
              </m:r>
            </m:oMath>
            <w:r w:rsidR="00432260" w:rsidRPr="00885505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  <w:lang w:bidi="ar-DZ"/>
              </w:rPr>
              <w:tab/>
            </w:r>
          </w:p>
          <w:p w:rsidR="00432260" w:rsidRPr="00885505" w:rsidRDefault="00885505" w:rsidP="00432260">
            <w:pPr>
              <w:tabs>
                <w:tab w:val="left" w:pos="3818"/>
              </w:tabs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="Calibri" w:hAnsi="Cambria Math" w:cs="Times New Roman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eastAsia="Calibri" w:hAnsi="Times New Roman" w:cs="Times New Roman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bCs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  <w:lang w:bidi="ar-DZ"/>
                    </w:rPr>
                    <m:t>12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  <w:lang w:bidi="ar-DZ"/>
                    </w:rPr>
                    <m:t>11</m:t>
                  </m:r>
                </m:den>
              </m:f>
            </m:oMath>
            <w:r w:rsidR="00432260" w:rsidRPr="00885505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32260" w:rsidRPr="00885505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  <w:lang w:bidi="ar-DZ"/>
              </w:rPr>
              <w:tab/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x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 xml:space="preserve">=7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×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35</m:t>
              </m:r>
            </m:oMath>
            <w:r w:rsidR="00432260" w:rsidRPr="00885505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 xml:space="preserve">                  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x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=2017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 xml:space="preserve"> -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55</m:t>
              </m:r>
            </m:oMath>
          </w:p>
          <w:p w:rsidR="00432260" w:rsidRPr="00344387" w:rsidRDefault="00885505" w:rsidP="00432260">
            <w:pPr>
              <w:rPr>
                <w:rFonts w:ascii="Cambria Math" w:eastAsia="Calibri" w:hAnsi="Cambria Math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bidi="ar-DZ"/>
                  </w:rPr>
                  <m:t>x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bidi="ar-DZ"/>
                  </w:rPr>
                  <m:t xml:space="preserve">=11                                                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bidi="ar-DZ"/>
                  </w:rPr>
                  <m:t>x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bidi="ar-DZ"/>
                  </w:rPr>
                  <m:t xml:space="preserve">=245                               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bidi="ar-DZ"/>
                  </w:rPr>
                  <m:t>x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bidi="ar-DZ"/>
                  </w:rPr>
                  <m:t>=1962</m:t>
                </m:r>
              </m:oMath>
            </m:oMathPara>
          </w:p>
        </w:tc>
        <w:tc>
          <w:tcPr>
            <w:tcW w:w="960" w:type="dxa"/>
            <w:tcBorders>
              <w:top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 </w:t>
            </w: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344387" w:rsidRDefault="00432260" w:rsidP="00432260">
            <w:pPr>
              <w:rPr>
                <w:rFonts w:ascii="Arial" w:eastAsia="Calibri" w:hAnsi="Arial" w:cs="Arial"/>
                <w:sz w:val="28"/>
                <w:szCs w:val="28"/>
                <w:rtl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 الثاني </w:t>
            </w:r>
          </w:p>
        </w:tc>
      </w:tr>
    </w:tbl>
    <w:p w:rsidR="00432260" w:rsidRPr="00344387" w:rsidRDefault="00432260" w:rsidP="00164705">
      <w:pPr>
        <w:shd w:val="clear" w:color="auto" w:fill="FFFFFF"/>
        <w:jc w:val="center"/>
        <w:rPr>
          <w:rFonts w:ascii="Calibri" w:eastAsia="Calibri" w:hAnsi="Calibri" w:cs="Arial"/>
          <w:sz w:val="32"/>
          <w:szCs w:val="32"/>
          <w:u w:val="single"/>
        </w:rPr>
      </w:pPr>
      <w:r w:rsidRPr="00344387">
        <w:rPr>
          <w:rFonts w:ascii="Calibri" w:eastAsia="Calibri" w:hAnsi="Calibri" w:cs="Arial" w:hint="cs"/>
          <w:sz w:val="32"/>
          <w:szCs w:val="32"/>
          <w:u w:val="single"/>
          <w:rtl/>
        </w:rPr>
        <w:t>التصحيح النموذجي لامتحان الرياضيات الفصل الثاني مستوي سنة الثانية متوسط</w:t>
      </w:r>
    </w:p>
    <w:p w:rsidR="00432260" w:rsidRPr="00344387" w:rsidRDefault="00432260" w:rsidP="00432260">
      <w:pPr>
        <w:shd w:val="clear" w:color="auto" w:fill="FFFFFF"/>
        <w:rPr>
          <w:rFonts w:ascii="Calibri" w:eastAsia="Calibri" w:hAnsi="Calibri" w:cs="Arial"/>
        </w:rPr>
      </w:pPr>
    </w:p>
    <w:tbl>
      <w:tblPr>
        <w:tblStyle w:val="Grilledutableau2"/>
        <w:tblpPr w:leftFromText="141" w:rightFromText="141" w:horzAnchor="margin" w:tblpXSpec="center" w:tblpY="-686"/>
        <w:tblW w:w="11546" w:type="dxa"/>
        <w:tblLook w:val="04A0" w:firstRow="1" w:lastRow="0" w:firstColumn="1" w:lastColumn="0" w:noHBand="0" w:noVBand="1"/>
      </w:tblPr>
      <w:tblGrid>
        <w:gridCol w:w="670"/>
        <w:gridCol w:w="13"/>
        <w:gridCol w:w="731"/>
        <w:gridCol w:w="9080"/>
        <w:gridCol w:w="1052"/>
      </w:tblGrid>
      <w:tr w:rsidR="00432260" w:rsidRPr="00344387" w:rsidTr="00DA1C4B">
        <w:trPr>
          <w:trHeight w:val="14176"/>
        </w:trPr>
        <w:tc>
          <w:tcPr>
            <w:tcW w:w="683" w:type="dxa"/>
            <w:gridSpan w:val="2"/>
            <w:tcBorders>
              <w:top w:val="single" w:sz="12" w:space="0" w:color="auto"/>
              <w:right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</w:rPr>
            </w:pPr>
          </w:p>
          <w:p w:rsidR="00432260" w:rsidRPr="00344387" w:rsidRDefault="00432260" w:rsidP="00432260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731" w:type="dxa"/>
            <w:tcBorders>
              <w:top w:val="single" w:sz="12" w:space="0" w:color="auto"/>
              <w:right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  <w:rtl/>
              </w:rPr>
              <w:t>2</w:t>
            </w: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  <w:r w:rsidRPr="00344387">
              <w:rPr>
                <w:rFonts w:ascii="Times New Roman" w:eastAsia="Calibri" w:hAnsi="Times New Roman" w:cs="Times New Roman" w:hint="cs"/>
                <w:b/>
                <w:bCs/>
                <w:color w:val="FF0000"/>
                <w:sz w:val="32"/>
                <w:szCs w:val="32"/>
                <w:rtl/>
              </w:rPr>
              <w:t>1</w:t>
            </w: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  <w:rtl/>
              </w:rPr>
            </w:pPr>
          </w:p>
          <w:p w:rsidR="00432260" w:rsidRPr="00344387" w:rsidRDefault="00432260" w:rsidP="00432260">
            <w:pPr>
              <w:rPr>
                <w:rFonts w:ascii="Times New Roman" w:eastAsia="Calibri" w:hAnsi="Times New Roman" w:cs="Times New Roman"/>
                <w:b/>
                <w:bCs/>
                <w:color w:val="FF0000"/>
                <w:sz w:val="32"/>
                <w:szCs w:val="32"/>
              </w:rPr>
            </w:pPr>
          </w:p>
        </w:tc>
        <w:tc>
          <w:tcPr>
            <w:tcW w:w="9080" w:type="dxa"/>
            <w:tcBorders>
              <w:top w:val="single" w:sz="12" w:space="0" w:color="auto"/>
              <w:left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inline distT="0" distB="0" distL="0" distR="0" wp14:anchorId="48A17675" wp14:editId="754A3C85">
                      <wp:extent cx="0" cy="0"/>
                      <wp:effectExtent l="13970" t="5080" r="5080" b="13970"/>
                      <wp:docPr id="24" name="Connecteur droit avec flèch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4" o:spid="_x0000_s1026" type="#_x0000_t32" style="width:0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">
                      <w10:anchorlock/>
                    </v:shape>
                  </w:pict>
                </mc:Fallback>
              </mc:AlternateContent>
            </w:r>
          </w:p>
          <w:p w:rsidR="00432260" w:rsidRPr="00344387" w:rsidRDefault="00432260" w:rsidP="00432260">
            <w:pPr>
              <w:bidi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344387">
              <w:rPr>
                <w:rFonts w:ascii="Calibri" w:eastAsia="Calibri" w:hAnsi="Calibri" w:cs="Arial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(1</w:t>
            </w:r>
          </w:p>
          <w:p w:rsidR="00432260" w:rsidRPr="00344387" w:rsidRDefault="00432260" w:rsidP="00432260">
            <w:pPr>
              <w:tabs>
                <w:tab w:val="center" w:pos="4330"/>
                <w:tab w:val="left" w:pos="7853"/>
              </w:tabs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C00A83D" wp14:editId="0042F19F">
                      <wp:simplePos x="0" y="0"/>
                      <wp:positionH relativeFrom="column">
                        <wp:posOffset>2613660</wp:posOffset>
                      </wp:positionH>
                      <wp:positionV relativeFrom="paragraph">
                        <wp:posOffset>1298575</wp:posOffset>
                      </wp:positionV>
                      <wp:extent cx="635" cy="635"/>
                      <wp:effectExtent l="8255" t="12700" r="10160" b="5715"/>
                      <wp:wrapNone/>
                      <wp:docPr id="23" name="Connecteur droit avec flèch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23" o:spid="_x0000_s1026" type="#_x0000_t32" style="position:absolute;margin-left:205.8pt;margin-top:102.25pt;width:.0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"/>
                  </w:pict>
                </mc:Fallback>
              </mc:AlternateContent>
            </w:r>
            <w:r w:rsidRPr="00344387">
              <w:rPr>
                <w:rFonts w:ascii="Calibri" w:eastAsia="Calibri" w:hAnsi="Calibri" w:cs="Arial" w:hint="cs"/>
                <w:rtl/>
              </w:rPr>
              <w:t xml:space="preserve">  </w:t>
            </w:r>
          </w:p>
          <w:p w:rsidR="00432260" w:rsidRPr="00344387" w:rsidRDefault="0020712B" w:rsidP="00432260">
            <w:pPr>
              <w:bidi/>
              <w:rPr>
                <w:rFonts w:ascii="Calibri" w:eastAsia="Calibri" w:hAnsi="Calibri" w:cs="Arial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723776" behindDoc="0" locked="0" layoutInCell="1" allowOverlap="1" wp14:anchorId="72B19E2E" wp14:editId="230E2E98">
                  <wp:simplePos x="0" y="0"/>
                  <wp:positionH relativeFrom="margin">
                    <wp:posOffset>1181100</wp:posOffset>
                  </wp:positionH>
                  <wp:positionV relativeFrom="margin">
                    <wp:posOffset>684530</wp:posOffset>
                  </wp:positionV>
                  <wp:extent cx="3544570" cy="3470275"/>
                  <wp:effectExtent l="0" t="0" r="0" b="0"/>
                  <wp:wrapSquare wrapText="bothSides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4570" cy="347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</w:rPr>
            </w:pPr>
          </w:p>
          <w:p w:rsidR="00432260" w:rsidRPr="00344387" w:rsidRDefault="00432260" w:rsidP="00811798">
            <w:pPr>
              <w:bidi/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EF90D94" wp14:editId="638AC925">
                      <wp:simplePos x="0" y="0"/>
                      <wp:positionH relativeFrom="column">
                        <wp:posOffset>2421890</wp:posOffset>
                      </wp:positionH>
                      <wp:positionV relativeFrom="paragraph">
                        <wp:posOffset>1208405</wp:posOffset>
                      </wp:positionV>
                      <wp:extent cx="53340" cy="0"/>
                      <wp:effectExtent l="6985" t="5715" r="6350" b="13335"/>
                      <wp:wrapNone/>
                      <wp:docPr id="18" name="Connecteur droit avec flèch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33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8" o:spid="_x0000_s1026" type="#_x0000_t32" style="position:absolute;margin-left:190.7pt;margin-top:95.15pt;width:4.2pt;height:0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"/>
                  </w:pict>
                </mc:Fallback>
              </mc:AlternateContent>
            </w: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811798" w:rsidRDefault="00811798" w:rsidP="00811798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Default="00913EEC" w:rsidP="00913EEC">
            <w:pPr>
              <w:bidi/>
              <w:rPr>
                <w:rFonts w:ascii="Calibri" w:eastAsia="Calibri" w:hAnsi="Calibri" w:cs="Arial"/>
                <w:rtl/>
              </w:rPr>
            </w:pPr>
          </w:p>
          <w:p w:rsidR="00913EEC" w:rsidRPr="00344387" w:rsidRDefault="00913EEC" w:rsidP="00913EEC">
            <w:pPr>
              <w:bidi/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</w:rPr>
            </w:pPr>
          </w:p>
          <w:p w:rsidR="00432260" w:rsidRPr="008A3E6B" w:rsidRDefault="00432260" w:rsidP="00432260">
            <w:pPr>
              <w:tabs>
                <w:tab w:val="left" w:pos="218"/>
                <w:tab w:val="left" w:pos="927"/>
                <w:tab w:val="left" w:pos="4186"/>
                <w:tab w:val="center" w:pos="4432"/>
              </w:tabs>
              <w:bidi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344387">
              <w:rPr>
                <w:rFonts w:ascii="Calibri" w:eastAsia="Calibri" w:hAnsi="Calibri" w:cs="Arial"/>
                <w:b/>
                <w:bCs/>
                <w:sz w:val="28"/>
                <w:szCs w:val="28"/>
              </w:rPr>
              <w:t>(2</w:t>
            </w:r>
            <w:r w:rsidRPr="00344387">
              <w:rPr>
                <w:rFonts w:ascii="Calibri" w:eastAsia="Calibri" w:hAnsi="Calibri" w:cs="Arial"/>
              </w:rPr>
              <w:t xml:space="preserve">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إحداثيات النقطة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>D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 هي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 xml:space="preserve">         :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ab/>
              <w:t xml:space="preserve">D (5; 2)                 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    </w:t>
            </w:r>
          </w:p>
          <w:p w:rsidR="00432260" w:rsidRPr="00344387" w:rsidRDefault="00432260" w:rsidP="00432260">
            <w:pPr>
              <w:tabs>
                <w:tab w:val="left" w:pos="218"/>
                <w:tab w:val="left" w:pos="927"/>
                <w:tab w:val="left" w:pos="4186"/>
                <w:tab w:val="center" w:pos="4432"/>
              </w:tabs>
              <w:bidi/>
              <w:rPr>
                <w:rFonts w:ascii="Calibri" w:eastAsia="Calibri" w:hAnsi="Calibri" w:cs="Arial"/>
                <w:b/>
                <w:bCs/>
                <w:sz w:val="28"/>
                <w:szCs w:val="28"/>
              </w:rPr>
            </w:pP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 xml:space="preserve"> (3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إحداثيات النقطة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 xml:space="preserve">N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 هي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 xml:space="preserve">         :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ab/>
            </w:r>
            <w:proofErr w:type="gramStart"/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>N(</w:t>
            </w:r>
            <w:proofErr w:type="gramEnd"/>
            <w:r w:rsidRPr="008A3E6B">
              <w:rPr>
                <w:rFonts w:asciiTheme="majorBidi" w:eastAsia="Calibri" w:hAnsiTheme="majorBidi" w:cstheme="majorBidi"/>
                <w:sz w:val="28"/>
                <w:szCs w:val="28"/>
              </w:rPr>
              <w:t xml:space="preserve">2; 2)                    </w:t>
            </w:r>
            <w:r w:rsidRPr="008A3E6B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432260" w:rsidRPr="00344387" w:rsidRDefault="00432260" w:rsidP="00432260">
            <w:pPr>
              <w:tabs>
                <w:tab w:val="left" w:pos="218"/>
                <w:tab w:val="left" w:pos="927"/>
                <w:tab w:val="left" w:pos="4186"/>
                <w:tab w:val="center" w:pos="4432"/>
              </w:tabs>
              <w:bidi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432260" w:rsidRPr="00344387" w:rsidRDefault="00432260" w:rsidP="00432260">
            <w:pPr>
              <w:tabs>
                <w:tab w:val="left" w:pos="218"/>
                <w:tab w:val="left" w:pos="927"/>
              </w:tabs>
              <w:bidi/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Calibri" w:eastAsia="Calibri" w:hAnsi="Calibri" w:cs="Arial"/>
              </w:rPr>
              <w:t xml:space="preserve">    </w:t>
            </w:r>
            <w:r w:rsidRPr="00344387">
              <w:rPr>
                <w:rFonts w:ascii="Calibri" w:eastAsia="Calibri" w:hAnsi="Calibri" w:cs="Arial"/>
              </w:rPr>
              <w:br/>
            </w:r>
          </w:p>
          <w:p w:rsidR="00432260" w:rsidRPr="00344387" w:rsidRDefault="00432260" w:rsidP="00432260">
            <w:pPr>
              <w:bidi/>
              <w:rPr>
                <w:rFonts w:ascii="Calibri" w:eastAsia="Calibri" w:hAnsi="Calibri" w:cs="Arial"/>
              </w:rPr>
            </w:pPr>
          </w:p>
          <w:p w:rsidR="00432260" w:rsidRPr="00344387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811798" w:rsidRPr="00344387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single" w:sz="12" w:space="0" w:color="auto"/>
              <w:left w:val="single" w:sz="12" w:space="0" w:color="auto"/>
            </w:tcBorders>
          </w:tcPr>
          <w:p w:rsidR="00432260" w:rsidRPr="00344387" w:rsidRDefault="00432260" w:rsidP="00432260">
            <w:pPr>
              <w:rPr>
                <w:rFonts w:ascii="Calibri" w:eastAsia="Calibri" w:hAnsi="Calibri" w:cs="Arial"/>
                <w:b/>
                <w:bCs/>
                <w:sz w:val="28"/>
                <w:szCs w:val="28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التمرين</w:t>
            </w:r>
            <w:r w:rsidRPr="00344387">
              <w:rPr>
                <w:rFonts w:ascii="Calibri" w:eastAsia="Calibri" w:hAnsi="Calibri" w:cs="Arial"/>
                <w:b/>
                <w:bCs/>
                <w:sz w:val="28"/>
                <w:szCs w:val="28"/>
              </w:rPr>
              <w:t xml:space="preserve">  </w:t>
            </w:r>
          </w:p>
          <w:p w:rsidR="00432260" w:rsidRPr="00344387" w:rsidRDefault="00432260" w:rsidP="00432260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الثالث </w:t>
            </w:r>
          </w:p>
        </w:tc>
      </w:tr>
      <w:tr w:rsidR="00432260" w:rsidRPr="008A3E6B" w:rsidTr="00DA1C4B">
        <w:trPr>
          <w:trHeight w:val="57"/>
        </w:trPr>
        <w:tc>
          <w:tcPr>
            <w:tcW w:w="670" w:type="dxa"/>
            <w:tcBorders>
              <w:top w:val="single" w:sz="12" w:space="0" w:color="auto"/>
              <w:right w:val="single" w:sz="12" w:space="0" w:color="auto"/>
            </w:tcBorders>
          </w:tcPr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</w:rPr>
            </w:pPr>
            <w:r w:rsidRPr="008A3E6B"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  <w:t>3</w:t>
            </w:r>
          </w:p>
        </w:tc>
        <w:tc>
          <w:tcPr>
            <w:tcW w:w="744" w:type="dxa"/>
            <w:gridSpan w:val="2"/>
            <w:tcBorders>
              <w:top w:val="single" w:sz="12" w:space="0" w:color="auto"/>
              <w:left w:val="single" w:sz="12" w:space="0" w:color="auto"/>
            </w:tcBorders>
          </w:tcPr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  <w:r w:rsidRPr="008A3E6B">
              <w:rPr>
                <w:rFonts w:ascii="Cambria Math" w:eastAsia="Calibri" w:hAnsi="Cambria Math" w:cs="Arial"/>
                <w:color w:val="FF0000"/>
                <w:sz w:val="28"/>
                <w:szCs w:val="28"/>
              </w:rPr>
              <w:t>2</w:t>
            </w: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  <w:r w:rsidRPr="008A3E6B">
              <w:rPr>
                <w:rFonts w:ascii="Cambria Math" w:eastAsia="Calibri" w:hAnsi="Cambria Math" w:cs="Arial"/>
                <w:color w:val="FF0000"/>
                <w:sz w:val="28"/>
                <w:szCs w:val="28"/>
              </w:rPr>
              <w:t>1</w:t>
            </w: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Arial"/>
                <w:color w:val="FF0000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</w:tc>
        <w:tc>
          <w:tcPr>
            <w:tcW w:w="9080" w:type="dxa"/>
            <w:tcBorders>
              <w:top w:val="single" w:sz="12" w:space="0" w:color="auto"/>
            </w:tcBorders>
          </w:tcPr>
          <w:p w:rsidR="00811798" w:rsidRPr="008A3E6B" w:rsidRDefault="00811798" w:rsidP="00432260">
            <w:pPr>
              <w:rPr>
                <w:rFonts w:ascii="Calibri" w:eastAsia="Calibri" w:hAnsi="Calibri" w:cs="Arial"/>
                <w:rtl/>
              </w:rPr>
            </w:pPr>
          </w:p>
          <w:p w:rsidR="00811798" w:rsidRPr="008A3E6B" w:rsidRDefault="00811798" w:rsidP="00432260">
            <w:pPr>
              <w:rPr>
                <w:rFonts w:ascii="Calibri" w:eastAsia="Calibri" w:hAnsi="Calibri" w:cs="Arial"/>
                <w:rtl/>
              </w:rPr>
            </w:pPr>
          </w:p>
          <w:p w:rsidR="00811798" w:rsidRPr="008A3E6B" w:rsidRDefault="00811798" w:rsidP="00432260">
            <w:pPr>
              <w:rPr>
                <w:rFonts w:ascii="Calibri" w:eastAsia="Calibri" w:hAnsi="Calibri" w:cs="Arial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  <w:r w:rsidRPr="008A3E6B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64C4E5F" wp14:editId="286773D8">
                      <wp:simplePos x="0" y="0"/>
                      <wp:positionH relativeFrom="column">
                        <wp:posOffset>2358390</wp:posOffset>
                      </wp:positionH>
                      <wp:positionV relativeFrom="paragraph">
                        <wp:posOffset>1978660</wp:posOffset>
                      </wp:positionV>
                      <wp:extent cx="635" cy="635"/>
                      <wp:effectExtent l="10160" t="8255" r="8255" b="10160"/>
                      <wp:wrapNone/>
                      <wp:docPr id="15" name="Connecteur droit avec flèch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15" o:spid="_x0000_s1026" type="#_x0000_t32" style="position:absolute;margin-left:185.7pt;margin-top:155.8pt;width:.05pt;height: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"/>
                  </w:pict>
                </mc:Fallback>
              </mc:AlternateContent>
            </w:r>
            <w:r w:rsidRPr="008A3E6B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3D3FD70" wp14:editId="16AE6E9B">
                      <wp:simplePos x="0" y="0"/>
                      <wp:positionH relativeFrom="column">
                        <wp:posOffset>1858645</wp:posOffset>
                      </wp:positionH>
                      <wp:positionV relativeFrom="paragraph">
                        <wp:posOffset>3137535</wp:posOffset>
                      </wp:positionV>
                      <wp:extent cx="635" cy="635"/>
                      <wp:effectExtent l="5715" t="5080" r="12700" b="13335"/>
                      <wp:wrapNone/>
                      <wp:docPr id="14" name="Connecteur droit avec flèch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14" o:spid="_x0000_s1026" type="#_x0000_t32" style="position:absolute;margin-left:146.35pt;margin-top:247.05pt;width:.05pt;height: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"/>
                  </w:pict>
                </mc:Fallback>
              </mc:AlternateConten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  </w:t>
            </w:r>
            <w:proofErr w:type="gramStart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حساب</w:t>
            </w:r>
            <w:proofErr w:type="gramEnd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قيس كل زاوية من زوايا المثلث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MJK 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قيس الزاوية 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acc>
                    <m:acc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rLM</m:t>
                      </m:r>
                    </m:e>
                  </m:acc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هو 7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لان 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VLM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و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WLS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       زاويتان متقابلتان بالراس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432260" w:rsidRPr="008A3E6B" w:rsidRDefault="00811798" w:rsidP="00811798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-</w:t>
            </w:r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قيس الزاوية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JK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هو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°</m:t>
              </m:r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70  لان  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rtl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JK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</w:t>
            </w:r>
            <w:r w:rsidR="00432260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و</w:t>
            </w:r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LM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     زاويتان </w:t>
            </w:r>
            <w:r w:rsidR="00432260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متماثلتين</w:t>
            </w:r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.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قيس الزاوية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PS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هو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70 </w:t>
            </w:r>
            <w:proofErr w:type="gramStart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لان</w:t>
            </w:r>
            <w:proofErr w:type="gramEnd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PS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</w:t>
            </w:r>
            <w:r w:rsidRPr="008A3E6B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و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TPS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   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         زاويتان متكاملتين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قيس الزاوية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MKJ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هو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70 </w:t>
            </w:r>
            <w:proofErr w:type="gramStart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لان</w:t>
            </w:r>
            <w:proofErr w:type="gramEnd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PS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و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KJ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    زاويتان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متماثلتين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.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قيس الزاوية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MJ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هو </w:t>
            </w:r>
            <w:proofErr w:type="gramStart"/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0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لان</w:t>
            </w:r>
            <w:proofErr w:type="gramEnd"/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432260" w:rsidRPr="008A3E6B" w:rsidRDefault="007112BB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JK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KJ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MJ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18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7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+7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MJ</m:t>
                  </m:r>
                </m:e>
              </m:acc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18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</w:p>
          <w:p w:rsidR="00432260" w:rsidRPr="008A3E6B" w:rsidRDefault="007112BB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MJ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18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-(7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+7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432260" w:rsidRPr="008A3E6B" w:rsidRDefault="007112BB" w:rsidP="00432260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MJ</m:t>
                  </m:r>
                </m:e>
              </m:acc>
            </m:oMath>
            <w:r w:rsidR="00432260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40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°</m:t>
              </m:r>
            </m:oMath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</w:rPr>
            </w:pPr>
            <w:r w:rsidRPr="008A3E6B">
              <w:rPr>
                <w:rFonts w:ascii="Times New Roman" w:eastAsia="Calibri" w:hAnsi="Times New Roman" w:cs="Times New Roman"/>
                <w:sz w:val="32"/>
                <w:szCs w:val="32"/>
                <w:u w:val="single"/>
                <w:rtl/>
              </w:rPr>
              <w:t xml:space="preserve">الوضعية </w:t>
            </w:r>
            <w:proofErr w:type="spellStart"/>
            <w:r w:rsidRPr="008A3E6B">
              <w:rPr>
                <w:rFonts w:ascii="Times New Roman" w:eastAsia="Calibri" w:hAnsi="Times New Roman" w:cs="Times New Roman"/>
                <w:sz w:val="32"/>
                <w:szCs w:val="32"/>
                <w:u w:val="single"/>
                <w:rtl/>
              </w:rPr>
              <w:t>الإدماجية</w:t>
            </w:r>
            <w:proofErr w:type="spellEnd"/>
            <w:r w:rsidRPr="008A3E6B">
              <w:rPr>
                <w:rFonts w:ascii="Times New Roman" w:eastAsia="Calibri" w:hAnsi="Times New Roman" w:cs="Times New Roman" w:hint="cs"/>
                <w:sz w:val="32"/>
                <w:szCs w:val="32"/>
                <w:u w:val="single"/>
                <w:rtl/>
              </w:rPr>
              <w:t> </w:t>
            </w:r>
            <w:r w:rsidRPr="008A3E6B"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  <w:t>:</w:t>
            </w: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85505" w:rsidRDefault="00432260" w:rsidP="00432260">
            <w:pPr>
              <w:rPr>
                <w:rFonts w:ascii="Calibri" w:eastAsia="Calibri" w:hAnsi="Calibri" w:cs="Arial"/>
              </w:rPr>
            </w:pPr>
          </w:p>
          <w:p w:rsidR="00432260" w:rsidRPr="00885505" w:rsidRDefault="00432260" w:rsidP="00432260">
            <w:pPr>
              <w:bidi/>
              <w:rPr>
                <w:rFonts w:ascii="Calibri" w:eastAsia="Calibri" w:hAnsi="Calibri" w:cs="Arial"/>
                <w:rtl/>
              </w:rPr>
            </w:pPr>
            <w:r w:rsidRPr="00885505">
              <w:rPr>
                <w:rFonts w:ascii="Calibri" w:eastAsia="Calibri" w:hAnsi="Calibri" w:cs="Arial"/>
                <w:sz w:val="28"/>
                <w:szCs w:val="28"/>
              </w:rPr>
              <w:t xml:space="preserve"> (1</w:t>
            </w:r>
            <w:r w:rsidRPr="00885505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حساب مساحة قطعة </w:t>
            </w:r>
            <w:proofErr w:type="gramStart"/>
            <w:r w:rsidRPr="00885505">
              <w:rPr>
                <w:rFonts w:ascii="Calibri" w:eastAsia="Calibri" w:hAnsi="Calibri" w:cs="Arial" w:hint="cs"/>
                <w:sz w:val="28"/>
                <w:szCs w:val="28"/>
                <w:rtl/>
              </w:rPr>
              <w:t>الأرض </w:t>
            </w:r>
            <w:r w:rsidRPr="00885505">
              <w:rPr>
                <w:rFonts w:ascii="Calibri" w:eastAsia="Calibri" w:hAnsi="Calibri" w:cs="Arial"/>
                <w:sz w:val="28"/>
                <w:szCs w:val="28"/>
              </w:rPr>
              <w:t>)</w:t>
            </w:r>
            <w:proofErr w:type="gramEnd"/>
            <w:r w:rsidRPr="00885505">
              <w:rPr>
                <w:rFonts w:ascii="Calibri" w:eastAsia="Calibri" w:hAnsi="Calibri" w:cs="Arial"/>
                <w:sz w:val="28"/>
                <w:szCs w:val="28"/>
              </w:rPr>
              <w:t xml:space="preserve">  :</w:t>
            </w:r>
            <w:r w:rsidRPr="00885505">
              <w:rPr>
                <w:rFonts w:ascii="Calibri" w:eastAsia="Calibri" w:hAnsi="Calibri" w:cs="Arial" w:hint="cs"/>
                <w:sz w:val="28"/>
                <w:szCs w:val="28"/>
                <w:rtl/>
              </w:rPr>
              <w:t>متوازي الأضلاع</w:t>
            </w:r>
            <w:r w:rsidRPr="00885505">
              <w:rPr>
                <w:rFonts w:ascii="Calibri" w:eastAsia="Calibri" w:hAnsi="Calibri" w:cs="Arial"/>
                <w:sz w:val="28"/>
                <w:szCs w:val="28"/>
              </w:rPr>
              <w:t>(</w:t>
            </w:r>
            <w:r w:rsidRPr="00885505">
              <w:rPr>
                <w:rFonts w:ascii="Calibri" w:eastAsia="Calibri" w:hAnsi="Calibri" w:cs="Arial" w:hint="cs"/>
                <w:rtl/>
              </w:rPr>
              <w:t xml:space="preserve"> </w:t>
            </w:r>
          </w:p>
          <w:p w:rsidR="00432260" w:rsidRPr="00885505" w:rsidRDefault="00432260" w:rsidP="00D55519">
            <w:pPr>
              <w:tabs>
                <w:tab w:val="left" w:pos="7434"/>
              </w:tabs>
              <w:rPr>
                <w:rFonts w:ascii="Cambria Math" w:eastAsia="Calibri" w:hAnsi="Cambria Math" w:cs="Times New Roman"/>
                <w:sz w:val="28"/>
                <w:szCs w:val="28"/>
              </w:rPr>
            </w:pPr>
            <w:r w:rsidRPr="00885505">
              <w:rPr>
                <w:rFonts w:ascii="Calibri" w:eastAsia="Calibri" w:hAnsi="Calibri" w:cs="Arial"/>
                <w:sz w:val="28"/>
                <w:szCs w:val="28"/>
              </w:rPr>
              <w:t>S</w:t>
            </w:r>
            <w:r w:rsidRPr="00885505">
              <w:rPr>
                <w:rFonts w:ascii="Calibri" w:eastAsia="Calibri" w:hAnsi="Calibri" w:cs="Arial"/>
                <w:sz w:val="28"/>
                <w:szCs w:val="28"/>
                <w:vertAlign w:val="subscript"/>
              </w:rPr>
              <w:t>t</w:t>
            </w:r>
            <w:r w:rsidRPr="00885505">
              <w:rPr>
                <w:rFonts w:ascii="Calibri" w:eastAsia="Calibri" w:hAnsi="Calibri" w:cs="Arial"/>
                <w:sz w:val="28"/>
                <w:szCs w:val="28"/>
              </w:rPr>
              <w:t>=</w:t>
            </w:r>
            <w:r w:rsidRPr="00885505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885505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القاعدة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×</m:t>
              </m:r>
            </m:oMath>
            <w:r w:rsidRPr="00885505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الارتفاع</w:t>
            </w:r>
            <w:r w:rsidR="00D55519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ab/>
            </w:r>
            <w:r w:rsidR="00D55519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19</w:t>
            </w:r>
            <w:r w:rsidR="00D55519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6</w:t>
            </w:r>
            <w:r w:rsidR="00D55519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m</w:t>
            </w:r>
            <w:r w:rsidR="00D55519" w:rsidRPr="008A3E6B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432260" w:rsidRPr="008A3E6B" w:rsidRDefault="00432260" w:rsidP="00214D2D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t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214D2D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19,6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×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10</m:t>
              </m:r>
            </m:oMath>
          </w:p>
          <w:p w:rsidR="00432260" w:rsidRPr="008A3E6B" w:rsidRDefault="00432260" w:rsidP="00D55519">
            <w:pP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t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19</w:t>
            </w:r>
            <w:r w:rsidR="000C24E4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6</w:t>
            </w:r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proofErr w:type="gramStart"/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حساب</w:t>
            </w:r>
            <w:proofErr w:type="gramEnd"/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مساحة المثلث 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 OIT </w:t>
            </w:r>
          </w:p>
          <w:p w:rsidR="00432260" w:rsidRPr="008A3E6B" w:rsidRDefault="00D55519" w:rsidP="00432260">
            <w:pPr>
              <w:bidi/>
              <w:rPr>
                <w:rFonts w:ascii="Times New Roman" w:eastAsia="Calibri" w:hAnsi="Times New Roman" w:cs="Times New Roman"/>
                <w:rtl/>
              </w:rPr>
            </w:pPr>
            <w:r w:rsidRPr="008A3E6B">
              <w:rPr>
                <w:rFonts w:ascii="Calibri" w:eastAsia="Times New Roman" w:hAnsi="Calibri" w:cs="Arial"/>
                <w:sz w:val="28"/>
                <w:szCs w:val="28"/>
              </w:rPr>
              <w:t>40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432260" w:rsidRPr="008A3E6B" w:rsidRDefault="00432260" w:rsidP="00432260">
            <w:pPr>
              <w:rPr>
                <w:rFonts w:ascii="Calibri" w:eastAsia="Times New Roman" w:hAnsi="Calibri" w:cs="Arial"/>
                <w:sz w:val="28"/>
                <w:szCs w:val="28"/>
                <w:rtl/>
              </w:rPr>
            </w:pPr>
            <w:r w:rsidRPr="008A3E6B">
              <w:rPr>
                <w:rFonts w:ascii="Calibri" w:eastAsia="Calibri" w:hAnsi="Calibri" w:cs="Arial"/>
                <w:sz w:val="28"/>
                <w:szCs w:val="28"/>
              </w:rPr>
              <w:t>S</w:t>
            </w:r>
            <w:r w:rsidRPr="008A3E6B">
              <w:rPr>
                <w:rFonts w:ascii="Calibri" w:eastAsia="Calibri" w:hAnsi="Calibri" w:cs="Arial"/>
                <w:sz w:val="28"/>
                <w:szCs w:val="28"/>
                <w:vertAlign w:val="subscript"/>
              </w:rPr>
              <w:t>1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rtl/>
                    </w:rPr>
                    <m:t>القاعدة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rtl/>
                    </w:rPr>
                    <m:t xml:space="preserve"> الارتفاع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432260" w:rsidRPr="008A3E6B" w:rsidRDefault="00432260" w:rsidP="00432260">
            <w:pPr>
              <w:rPr>
                <w:rFonts w:ascii="Calibri" w:eastAsia="Times New Roman" w:hAnsi="Calibri" w:cs="Arial"/>
                <w:sz w:val="28"/>
                <w:szCs w:val="28"/>
                <w:rtl/>
              </w:rPr>
            </w:pPr>
            <w:r w:rsidRPr="008A3E6B">
              <w:rPr>
                <w:rFonts w:ascii="Calibri" w:eastAsia="Calibri" w:hAnsi="Calibri" w:cs="Arial"/>
                <w:sz w:val="28"/>
                <w:szCs w:val="28"/>
              </w:rPr>
              <w:t>S</w:t>
            </w:r>
            <w:r w:rsidRPr="008A3E6B">
              <w:rPr>
                <w:rFonts w:ascii="Calibri" w:eastAsia="Calibri" w:hAnsi="Calibri" w:cs="Arial"/>
                <w:sz w:val="28"/>
                <w:szCs w:val="28"/>
                <w:vertAlign w:val="subscript"/>
              </w:rPr>
              <w:t>1</w:t>
            </w:r>
            <w:r w:rsidRPr="008A3E6B">
              <w:rPr>
                <w:rFonts w:ascii="Calibri" w:eastAsia="Calibri" w:hAnsi="Calibri" w:cs="Arial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TI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 w:hint="cs"/>
                      <w:sz w:val="28"/>
                      <w:szCs w:val="28"/>
                      <w:rtl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QI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432260" w:rsidRPr="008A3E6B" w:rsidRDefault="00432260" w:rsidP="00432260">
            <w:pPr>
              <w:rPr>
                <w:rFonts w:ascii="Calibri" w:eastAsia="Times New Roman" w:hAnsi="Calibri" w:cs="Arial"/>
                <w:sz w:val="28"/>
                <w:szCs w:val="28"/>
              </w:rPr>
            </w:pPr>
            <w:r w:rsidRPr="008A3E6B">
              <w:rPr>
                <w:rFonts w:ascii="Calibri" w:eastAsia="Calibri" w:hAnsi="Calibri" w:cs="Arial"/>
                <w:sz w:val="28"/>
                <w:szCs w:val="28"/>
              </w:rPr>
              <w:t>S</w:t>
            </w:r>
            <w:r w:rsidRPr="008A3E6B">
              <w:rPr>
                <w:rFonts w:ascii="Calibri" w:eastAsia="Calibri" w:hAnsi="Calibri" w:cs="Arial"/>
                <w:sz w:val="28"/>
                <w:szCs w:val="28"/>
                <w:vertAlign w:val="subscript"/>
              </w:rPr>
              <w:t>1</w:t>
            </w:r>
            <w:r w:rsidRPr="008A3E6B">
              <w:rPr>
                <w:rFonts w:ascii="Calibri" w:eastAsia="Calibri" w:hAnsi="Calibri" w:cs="Arial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 w:hint="cs"/>
                      <w:sz w:val="28"/>
                      <w:szCs w:val="28"/>
                      <w:rtl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432260" w:rsidRPr="008A3E6B" w:rsidRDefault="00432260" w:rsidP="00D55519">
            <w:pPr>
              <w:rPr>
                <w:rFonts w:ascii="Calibri" w:eastAsia="Times New Roman" w:hAnsi="Calibri" w:cs="Arial"/>
                <w:sz w:val="28"/>
                <w:szCs w:val="28"/>
              </w:rPr>
            </w:pPr>
            <w:r w:rsidRPr="008A3E6B">
              <w:rPr>
                <w:rFonts w:ascii="Calibri" w:eastAsia="Times New Roman" w:hAnsi="Calibri" w:cs="Arial"/>
                <w:sz w:val="28"/>
                <w:szCs w:val="28"/>
              </w:rPr>
              <w:t>S</w:t>
            </w:r>
            <w:r w:rsidRPr="008A3E6B">
              <w:rPr>
                <w:rFonts w:ascii="Calibri" w:eastAsia="Times New Roman" w:hAnsi="Calibri" w:cs="Arial"/>
                <w:sz w:val="28"/>
                <w:szCs w:val="28"/>
                <w:vertAlign w:val="subscript"/>
              </w:rPr>
              <w:t>1</w:t>
            </w:r>
            <w:r w:rsidRPr="008A3E6B">
              <w:rPr>
                <w:rFonts w:ascii="Calibri" w:eastAsia="Times New Roman" w:hAnsi="Calibri" w:cs="Arial"/>
                <w:sz w:val="28"/>
                <w:szCs w:val="28"/>
              </w:rPr>
              <w:t>=40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proofErr w:type="gramStart"/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حساب</w:t>
            </w:r>
            <w:proofErr w:type="gramEnd"/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مساحة المستطيل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QNWV   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 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D55519" w:rsidRPr="008A3E6B" w:rsidRDefault="00D55519" w:rsidP="00D55519">
            <w:pPr>
              <w:jc w:val="right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rtl/>
                <w:lang w:bidi="ar-DZ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96 m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432260" w:rsidRPr="008A3E6B" w:rsidRDefault="00432260" w:rsidP="00432260">
            <w:pPr>
              <w:bidi/>
              <w:rPr>
                <w:rFonts w:ascii="Calibri" w:eastAsia="Times New Roman" w:hAnsi="Calibri" w:cs="Arial"/>
                <w:sz w:val="28"/>
                <w:szCs w:val="28"/>
                <w:rtl/>
                <w:lang w:bidi="ar-DZ"/>
              </w:rPr>
            </w:pPr>
          </w:p>
          <w:p w:rsidR="00432260" w:rsidRPr="008A3E6B" w:rsidRDefault="00432260" w:rsidP="00432260">
            <w:pPr>
              <w:rPr>
                <w:rFonts w:ascii="Cambria Math" w:eastAsia="Calibri" w:hAnsi="Cambria Math" w:cs="Times New Roman"/>
                <w:sz w:val="28"/>
                <w:szCs w:val="28"/>
              </w:rPr>
            </w:pPr>
            <w:r w:rsidRPr="008A3E6B">
              <w:rPr>
                <w:rFonts w:ascii="Calibri" w:eastAsia="Calibri" w:hAnsi="Calibri" w:cs="Arial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=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الطول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×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العرض</m:t>
              </m:r>
            </m:oMath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</w:t>
            </w:r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=QN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×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QW</m:t>
              </m:r>
            </m:oMath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3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=12 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×</m:t>
              </m:r>
            </m:oMath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  <w:p w:rsidR="00432260" w:rsidRPr="008A3E6B" w:rsidRDefault="00432260" w:rsidP="00D55519">
            <w:pP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rtl/>
                <w:lang w:bidi="ar-DZ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4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=96 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rtl/>
              </w:rPr>
            </w:pPr>
          </w:p>
          <w:p w:rsidR="00432260" w:rsidRPr="008A3E6B" w:rsidRDefault="00432260" w:rsidP="00D55519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حساب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مساحة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المزروعة بقدونس </w:t>
            </w:r>
            <w:r w:rsidR="00D55519"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60 m</w:t>
            </w:r>
            <w:r w:rsidR="00D55519" w:rsidRPr="008A3E6B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A= 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 xml:space="preserve">t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-(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</w:t>
            </w:r>
            <w:proofErr w:type="gramStart"/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S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proofErr w:type="gramEnd"/>
          </w:p>
          <w:p w:rsidR="00432260" w:rsidRPr="008A3E6B" w:rsidRDefault="00432260" w:rsidP="000C24E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A=19</w:t>
            </w:r>
            <w:r w:rsidR="000C24E4"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6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-(40+96)</w:t>
            </w:r>
          </w:p>
          <w:p w:rsidR="00432260" w:rsidRPr="008A3E6B" w:rsidRDefault="00432260" w:rsidP="00D55519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=60 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rtl/>
              </w:rPr>
            </w:pPr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rtl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حساب عدد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حزمات البقدونس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 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rtl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rtl/>
              </w:rPr>
            </w:pPr>
          </w:p>
          <w:p w:rsidR="00432260" w:rsidRPr="008A3E6B" w:rsidRDefault="00432260" w:rsidP="00432260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16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×</m:t>
              </m:r>
            </m:oMath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60=960</w:t>
            </w:r>
          </w:p>
          <w:p w:rsidR="00432260" w:rsidRPr="008A3E6B" w:rsidRDefault="00432260" w:rsidP="00432260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(3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حساب عدد العلب 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اللازم</w:t>
            </w:r>
            <w:r w:rsidRPr="008A3E6B">
              <w:rPr>
                <w:rFonts w:ascii="Times New Roman" w:eastAsia="Calibri" w:hAnsi="Times New Roman" w:cs="Times New Roman" w:hint="eastAsia"/>
                <w:sz w:val="28"/>
                <w:szCs w:val="28"/>
                <w:rtl/>
              </w:rPr>
              <w:t>ة</w:t>
            </w:r>
            <w:r w:rsidRPr="008A3E6B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 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432260" w:rsidRPr="008A3E6B" w:rsidRDefault="00432260" w:rsidP="00432260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960</w:t>
            </w:r>
            <m:oMath>
              <m:r>
                <m:rPr>
                  <m:sty m:val="p"/>
                </m:rPr>
                <w:rPr>
                  <w:rFonts w:ascii="Cambria Math" w:eastAsia="Calibri" w:hAnsi="Times New Roman" w:cs="Times New Roman"/>
                  <w:sz w:val="28"/>
                  <w:szCs w:val="28"/>
                </w:rPr>
                <m:t>÷</m:t>
              </m:r>
            </m:oMath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>20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=48</w:t>
            </w:r>
          </w:p>
          <w:p w:rsidR="00432260" w:rsidRPr="008A3E6B" w:rsidRDefault="00432260" w:rsidP="00432260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(4</w:t>
            </w:r>
            <w:r w:rsidRPr="008A3E6B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إيجاد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 xml:space="preserve"> ثمن كل علبة</w:t>
            </w:r>
            <w:r w:rsidRPr="008A3E6B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 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:</w:t>
            </w:r>
          </w:p>
          <w:p w:rsidR="00432260" w:rsidRPr="008A3E6B" w:rsidRDefault="00432260" w:rsidP="00432260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432260" w:rsidRPr="008A3E6B" w:rsidRDefault="00432260" w:rsidP="00432260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>57600</w:t>
            </w:r>
            <m:oMath>
              <m:r>
                <m:rPr>
                  <m:sty m:val="p"/>
                </m:rPr>
                <w:rPr>
                  <w:rFonts w:ascii="Cambria Math" w:eastAsia="Calibri" w:hAnsi="Times New Roman" w:cs="Times New Roman"/>
                  <w:sz w:val="28"/>
                  <w:szCs w:val="28"/>
                </w:rPr>
                <m:t>÷</m:t>
              </m:r>
            </m:oMath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>48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=1200 DA</w:t>
            </w:r>
          </w:p>
          <w:p w:rsidR="00432260" w:rsidRPr="008A3E6B" w:rsidRDefault="00432260" w:rsidP="00432260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</w:pPr>
            <w:r w:rsidRPr="008A3E6B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إذن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 xml:space="preserve"> ثمن </w:t>
            </w:r>
            <w:proofErr w:type="gramStart"/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>كل</w:t>
            </w:r>
            <w:proofErr w:type="gramEnd"/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 xml:space="preserve"> علبة هو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DA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  <w:t xml:space="preserve"> 1200</w:t>
            </w:r>
            <w:r w:rsidRPr="008A3E6B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52" w:type="dxa"/>
            <w:tcBorders>
              <w:top w:val="single" w:sz="12" w:space="0" w:color="auto"/>
            </w:tcBorders>
          </w:tcPr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  <w:r w:rsidRPr="008A3E6B">
              <w:rPr>
                <w:rFonts w:ascii="Calibri" w:eastAsia="Calibri" w:hAnsi="Calibri" w:cs="Arial" w:hint="cs"/>
                <w:sz w:val="28"/>
                <w:szCs w:val="28"/>
                <w:rtl/>
              </w:rPr>
              <w:lastRenderedPageBreak/>
              <w:t xml:space="preserve"> </w:t>
            </w: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</w:p>
          <w:p w:rsidR="00432260" w:rsidRPr="008A3E6B" w:rsidRDefault="00432260" w:rsidP="00432260">
            <w:pPr>
              <w:rPr>
                <w:rFonts w:ascii="Calibri" w:eastAsia="Calibri" w:hAnsi="Calibri" w:cs="Arial"/>
                <w:sz w:val="28"/>
                <w:szCs w:val="28"/>
              </w:rPr>
            </w:pPr>
            <w:r w:rsidRPr="008A3E6B">
              <w:rPr>
                <w:rFonts w:ascii="Calibri" w:eastAsia="Calibri" w:hAnsi="Calibri" w:cs="Arial" w:hint="cs"/>
                <w:sz w:val="28"/>
                <w:szCs w:val="28"/>
                <w:rtl/>
              </w:rPr>
              <w:t>التمرين</w:t>
            </w:r>
            <w:r w:rsidRPr="008A3E6B">
              <w:rPr>
                <w:rFonts w:ascii="Calibri" w:eastAsia="Calibri" w:hAnsi="Calibri" w:cs="Arial"/>
                <w:sz w:val="28"/>
                <w:szCs w:val="28"/>
              </w:rPr>
              <w:t xml:space="preserve">  </w:t>
            </w:r>
          </w:p>
          <w:p w:rsidR="00432260" w:rsidRPr="008A3E6B" w:rsidRDefault="00432260" w:rsidP="00432260">
            <w:pPr>
              <w:rPr>
                <w:rFonts w:ascii="Calibri" w:eastAsia="Calibri" w:hAnsi="Calibri" w:cs="Arial"/>
              </w:rPr>
            </w:pPr>
            <w:r w:rsidRPr="008A3E6B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الرابع </w:t>
            </w:r>
          </w:p>
        </w:tc>
      </w:tr>
    </w:tbl>
    <w:p w:rsidR="00432260" w:rsidRPr="008A3E6B" w:rsidRDefault="00432260" w:rsidP="00432260">
      <w:pPr>
        <w:shd w:val="clear" w:color="auto" w:fill="FFFFFF"/>
        <w:rPr>
          <w:rFonts w:ascii="Calibri" w:eastAsia="Calibri" w:hAnsi="Calibri" w:cs="Arial"/>
        </w:rPr>
      </w:pPr>
    </w:p>
    <w:p w:rsidR="00432260" w:rsidRPr="008A3E6B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9776D9" w:rsidRPr="00344387" w:rsidRDefault="009776D9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9E04CA" w:rsidRPr="00885505" w:rsidRDefault="009E04CA" w:rsidP="009E04CA">
      <w:pPr>
        <w:bidi/>
        <w:spacing w:after="0" w:line="240" w:lineRule="auto"/>
        <w:jc w:val="center"/>
        <w:rPr>
          <w:rFonts w:ascii="Times New Roman" w:eastAsia="Calibri" w:hAnsi="Times New Roman" w:cs="Times New Roman"/>
          <w:sz w:val="40"/>
          <w:szCs w:val="40"/>
          <w:rtl/>
          <w:lang w:val="en-US" w:bidi="ar-DZ"/>
        </w:rPr>
      </w:pPr>
      <w:r w:rsidRPr="00885505">
        <w:rPr>
          <w:rFonts w:ascii="Times New Roman" w:eastAsia="Calibri" w:hAnsi="Times New Roman" w:cs="Times New Roman" w:hint="cs"/>
          <w:sz w:val="40"/>
          <w:szCs w:val="40"/>
          <w:rtl/>
          <w:lang w:val="en-US" w:bidi="ar-DZ"/>
        </w:rPr>
        <w:lastRenderedPageBreak/>
        <w:t xml:space="preserve">شبكة التصحيح و التقويم للوضعية </w:t>
      </w:r>
      <w:proofErr w:type="spellStart"/>
      <w:r w:rsidRPr="00885505">
        <w:rPr>
          <w:rFonts w:ascii="Times New Roman" w:eastAsia="Calibri" w:hAnsi="Times New Roman" w:cs="Times New Roman" w:hint="cs"/>
          <w:sz w:val="40"/>
          <w:szCs w:val="40"/>
          <w:rtl/>
          <w:lang w:val="en-US" w:bidi="ar-DZ"/>
        </w:rPr>
        <w:t>الادماجية</w:t>
      </w:r>
      <w:proofErr w:type="spellEnd"/>
    </w:p>
    <w:tbl>
      <w:tblPr>
        <w:tblStyle w:val="Grilledutableau3"/>
        <w:tblpPr w:leftFromText="141" w:rightFromText="141" w:vertAnchor="text" w:horzAnchor="margin" w:tblpXSpec="center" w:tblpY="216"/>
        <w:bidiVisual/>
        <w:tblW w:w="11530" w:type="dxa"/>
        <w:tblLook w:val="04A0" w:firstRow="1" w:lastRow="0" w:firstColumn="1" w:lastColumn="0" w:noHBand="0" w:noVBand="1"/>
      </w:tblPr>
      <w:tblGrid>
        <w:gridCol w:w="1324"/>
        <w:gridCol w:w="1559"/>
        <w:gridCol w:w="5103"/>
        <w:gridCol w:w="2551"/>
        <w:gridCol w:w="993"/>
      </w:tblGrid>
      <w:tr w:rsidR="009E04CA" w:rsidRPr="00344387" w:rsidTr="00885505">
        <w:trPr>
          <w:trHeight w:val="410"/>
        </w:trPr>
        <w:tc>
          <w:tcPr>
            <w:tcW w:w="1324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المعيار</w:t>
            </w:r>
          </w:p>
        </w:tc>
        <w:tc>
          <w:tcPr>
            <w:tcW w:w="1559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الشرح</w:t>
            </w:r>
          </w:p>
        </w:tc>
        <w:tc>
          <w:tcPr>
            <w:tcW w:w="5103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المؤشرات</w:t>
            </w:r>
          </w:p>
        </w:tc>
        <w:tc>
          <w:tcPr>
            <w:tcW w:w="2551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التنقيط</w:t>
            </w:r>
          </w:p>
        </w:tc>
        <w:tc>
          <w:tcPr>
            <w:tcW w:w="993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 xml:space="preserve">العلامة </w:t>
            </w:r>
          </w:p>
        </w:tc>
      </w:tr>
      <w:tr w:rsidR="009E04CA" w:rsidRPr="00344387" w:rsidTr="00885505">
        <w:tc>
          <w:tcPr>
            <w:tcW w:w="1324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م1 التفسير السليم للوضعية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ترجمة الوضعية الى صياغة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رياضياتية</w:t>
            </w:r>
            <w:proofErr w:type="spell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سليمة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اختيار المجاهيل المناسبة و العلاقات المناسبة بينهما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.</w:t>
            </w:r>
            <w:proofErr w:type="gramEnd"/>
          </w:p>
        </w:tc>
        <w:tc>
          <w:tcPr>
            <w:tcW w:w="5103" w:type="dxa"/>
          </w:tcPr>
          <w:p w:rsidR="009E04CA" w:rsidRPr="00344387" w:rsidRDefault="009E04CA" w:rsidP="009E04CA">
            <w:pPr>
              <w:bidi/>
              <w:spacing w:after="160" w:line="259" w:lineRule="auto"/>
              <w:ind w:left="360"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بحساب مساحة الأرض </w:t>
            </w:r>
          </w:p>
          <w:p w:rsidR="009E04CA" w:rsidRPr="00344387" w:rsidRDefault="009E04CA" w:rsidP="009E04CA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توظيف مساحة متوازي الأضلاع .</w:t>
            </w:r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بحساب مساحة المثلث 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OIT 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.</w:t>
            </w:r>
          </w:p>
          <w:p w:rsidR="009E04CA" w:rsidRPr="00344387" w:rsidRDefault="009E04CA" w:rsidP="009E04CA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توظيف مساحة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المثلث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القائم .</w:t>
            </w:r>
            <w:proofErr w:type="gramEnd"/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بحساب مساحة المستطيل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QNW  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 .</w:t>
            </w:r>
          </w:p>
          <w:p w:rsidR="009E04CA" w:rsidRPr="00344387" w:rsidRDefault="009E04CA" w:rsidP="009E04CA">
            <w:pPr>
              <w:bidi/>
              <w:ind w:left="3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توظيف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مساحة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المستطيل.</w:t>
            </w:r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بحساب مساحة الأرض المزروعة بقدونس.</w:t>
            </w:r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كتابة العبارة التي تسمح بحساب عدد حزمات البقدونس 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E04CA" w:rsidRPr="00344387" w:rsidRDefault="009E04CA" w:rsidP="009E04CA">
            <w:pPr>
              <w:numPr>
                <w:ilvl w:val="0"/>
                <w:numId w:val="10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تسمح بحساب عدد العلب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اللازم</w:t>
            </w:r>
            <w:r w:rsidRPr="00344387">
              <w:rPr>
                <w:rFonts w:ascii="Times New Roman" w:eastAsia="Calibri" w:hAnsi="Times New Roman" w:cs="Times New Roman" w:hint="eastAsia"/>
                <w:sz w:val="24"/>
                <w:szCs w:val="24"/>
                <w:rtl/>
                <w:lang w:val="en-US"/>
              </w:rPr>
              <w:t>ة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.</w:t>
            </w:r>
            <w:proofErr w:type="gramEnd"/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9E04CA" w:rsidRPr="00344387" w:rsidRDefault="009E04CA" w:rsidP="009E04CA">
            <w:pPr>
              <w:numPr>
                <w:ilvl w:val="0"/>
                <w:numId w:val="11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كتابة العبارة التي تسمح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بحساب  ثمن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كل  علبة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9E04CA" w:rsidRPr="00344387" w:rsidRDefault="009E04CA" w:rsidP="009E04CA">
            <w:pPr>
              <w:numPr>
                <w:ilvl w:val="0"/>
                <w:numId w:val="11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استخلاص الإجابة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لغويا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1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 نقطة لعدم وجود اي مؤشر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7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ين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3مؤشرات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.5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4مؤشرات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2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5 مؤشرات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 نقاط اي العلامة كاملة لوجود 6 مؤشرات او اكثر.</w:t>
            </w:r>
          </w:p>
        </w:tc>
        <w:tc>
          <w:tcPr>
            <w:tcW w:w="993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n-US" w:bidi="ar-DZ"/>
              </w:rPr>
              <w:t>3</w:t>
            </w:r>
          </w:p>
        </w:tc>
      </w:tr>
      <w:tr w:rsidR="009E04CA" w:rsidRPr="00344387" w:rsidTr="00885505">
        <w:trPr>
          <w:trHeight w:val="4669"/>
        </w:trPr>
        <w:tc>
          <w:tcPr>
            <w:tcW w:w="1324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 xml:space="preserve">م2 الاستعمال الصحيح للأدوات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الرياضياتية</w:t>
            </w:r>
            <w:proofErr w:type="spellEnd"/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 xml:space="preserve">نتائج العمليات صحيحة حتى وان كانت هذه العمليات لا تناسب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الحل .</w:t>
            </w:r>
            <w:proofErr w:type="gramEnd"/>
          </w:p>
        </w:tc>
        <w:tc>
          <w:tcPr>
            <w:tcW w:w="5103" w:type="dxa"/>
          </w:tcPr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مساحة الأرض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بعد توظيف مساحة متوازي الأضلاع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مساحة المثلث 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OIT 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بع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توظيف مساحة المثلث القائم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مساحة المستطيل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QNWV   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 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بع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توظيف مساحة المستطيل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حساب مساحة الأرض المزروعة بقدونس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بعد توظيف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مساحة الأرض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و  المثلث 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OIT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و المستطيل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QNWV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حساب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عدد حزمات البقدونس 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  <w:lang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بع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توظيف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مساحة الأرض المزروعة بقدونس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عدد العلب اللازمة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بعد توظيف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عدد حزمات البقدونس.</w:t>
            </w:r>
          </w:p>
          <w:p w:rsidR="009E04CA" w:rsidRPr="00344387" w:rsidRDefault="009E04CA" w:rsidP="009E04CA">
            <w:pPr>
              <w:numPr>
                <w:ilvl w:val="0"/>
                <w:numId w:val="12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حساب  ثمن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 xml:space="preserve"> كل  علبة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بع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توظيف 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عدد العلب اللازم</w:t>
            </w:r>
            <w:r w:rsidRPr="00344387">
              <w:rPr>
                <w:rFonts w:ascii="Times New Roman" w:eastAsia="Calibri" w:hAnsi="Times New Roman" w:cs="Times New Roman" w:hint="eastAsia"/>
                <w:sz w:val="24"/>
                <w:szCs w:val="24"/>
                <w:rtl/>
                <w:lang w:val="en-US"/>
              </w:rPr>
              <w:t>ة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/>
              </w:rPr>
              <w:t>.</w:t>
            </w:r>
          </w:p>
          <w:p w:rsidR="009E04CA" w:rsidRPr="00344387" w:rsidRDefault="009E04CA" w:rsidP="009E04CA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551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0 نقطة لعدم وجود اي مؤشر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نقطة لوجود مؤشر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لوجود مؤشرين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نقطة لوجود 3 مؤشرات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تين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لوجود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4</w:t>
            </w: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مؤشرات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3 نقاط اي العلامة كاملة لوجود اكثر من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4</w:t>
            </w: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مؤشرات .</w:t>
            </w:r>
          </w:p>
        </w:tc>
        <w:tc>
          <w:tcPr>
            <w:tcW w:w="993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n-US" w:bidi="ar-DZ"/>
              </w:rPr>
              <w:t>3</w:t>
            </w:r>
          </w:p>
        </w:tc>
      </w:tr>
      <w:tr w:rsidR="009E04CA" w:rsidRPr="00344387" w:rsidTr="00885505">
        <w:trPr>
          <w:trHeight w:val="1331"/>
        </w:trPr>
        <w:tc>
          <w:tcPr>
            <w:tcW w:w="1324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م3 انسجام الاجـــــابة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تسلسل منطقي للمراحل و النتائج معقولة و الوحدات محترمة .</w:t>
            </w:r>
          </w:p>
        </w:tc>
        <w:tc>
          <w:tcPr>
            <w:tcW w:w="5103" w:type="dxa"/>
          </w:tcPr>
          <w:p w:rsidR="009E04CA" w:rsidRPr="00344387" w:rsidRDefault="009E04CA" w:rsidP="009E04CA">
            <w:pPr>
              <w:numPr>
                <w:ilvl w:val="1"/>
                <w:numId w:val="4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تسلسل المنطقي</w:t>
            </w: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للأجوبة .</w:t>
            </w:r>
          </w:p>
          <w:p w:rsidR="009E04CA" w:rsidRPr="00344387" w:rsidRDefault="009E04CA" w:rsidP="009E04CA">
            <w:pPr>
              <w:numPr>
                <w:ilvl w:val="1"/>
                <w:numId w:val="5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عقولية النتائج .</w:t>
            </w:r>
          </w:p>
          <w:p w:rsidR="009E04CA" w:rsidRPr="00344387" w:rsidRDefault="009E04CA" w:rsidP="009E04CA">
            <w:pPr>
              <w:numPr>
                <w:ilvl w:val="1"/>
                <w:numId w:val="5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حترام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وحدات .</w:t>
            </w:r>
            <w:proofErr w:type="gramEnd"/>
          </w:p>
        </w:tc>
        <w:tc>
          <w:tcPr>
            <w:tcW w:w="2551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0 نقطة لعدم وجود اي مؤشر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993" w:type="dxa"/>
          </w:tcPr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  <w:tr w:rsidR="009E04CA" w:rsidRPr="00344387" w:rsidTr="00885505">
        <w:trPr>
          <w:trHeight w:val="74"/>
        </w:trPr>
        <w:tc>
          <w:tcPr>
            <w:tcW w:w="1324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 xml:space="preserve">م4 تنظيم و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val="en-US" w:bidi="ar-DZ"/>
              </w:rPr>
              <w:t>تقديم  الورقة</w:t>
            </w:r>
            <w:proofErr w:type="gramEnd"/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 xml:space="preserve">الورقة نظيفة و منظمة ومكتوبة بخط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واضح .</w:t>
            </w:r>
            <w:proofErr w:type="gramEnd"/>
          </w:p>
        </w:tc>
        <w:tc>
          <w:tcPr>
            <w:tcW w:w="5103" w:type="dxa"/>
          </w:tcPr>
          <w:p w:rsidR="009E04CA" w:rsidRPr="00344387" w:rsidRDefault="009E04CA" w:rsidP="009E04CA">
            <w:pPr>
              <w:numPr>
                <w:ilvl w:val="1"/>
                <w:numId w:val="6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عدم التشطيب .</w:t>
            </w:r>
          </w:p>
          <w:p w:rsidR="009E04CA" w:rsidRPr="00344387" w:rsidRDefault="009E04CA" w:rsidP="009E04CA">
            <w:pPr>
              <w:numPr>
                <w:ilvl w:val="1"/>
                <w:numId w:val="7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نتائج بارزة .</w:t>
            </w:r>
          </w:p>
          <w:p w:rsidR="009E04CA" w:rsidRPr="00344387" w:rsidRDefault="009E04CA" w:rsidP="009E04CA">
            <w:pPr>
              <w:numPr>
                <w:ilvl w:val="1"/>
                <w:numId w:val="7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قروئية الكتابة .</w:t>
            </w:r>
          </w:p>
        </w:tc>
        <w:tc>
          <w:tcPr>
            <w:tcW w:w="2551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0 نقطة لعدم وجود اي مؤشر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 xml:space="preserve"> .</w:t>
            </w:r>
          </w:p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993" w:type="dxa"/>
          </w:tcPr>
          <w:p w:rsidR="009E04CA" w:rsidRPr="00344387" w:rsidRDefault="009E04CA" w:rsidP="009E04CA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9E04CA" w:rsidRPr="00344387" w:rsidRDefault="009E04CA" w:rsidP="009E04CA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</w:tbl>
    <w:p w:rsidR="009E04CA" w:rsidRPr="00344387" w:rsidRDefault="009E04CA" w:rsidP="009E04CA">
      <w:pPr>
        <w:bidi/>
        <w:spacing w:after="160" w:line="259" w:lineRule="auto"/>
        <w:rPr>
          <w:rFonts w:ascii="Calibri" w:eastAsia="Calibri" w:hAnsi="Calibri" w:cs="Arial"/>
          <w:lang w:val="en-US"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432260" w:rsidRPr="00344387" w:rsidRDefault="00432260" w:rsidP="007955B9">
      <w:pPr>
        <w:tabs>
          <w:tab w:val="left" w:pos="6030"/>
        </w:tabs>
        <w:rPr>
          <w:rtl/>
        </w:rPr>
      </w:pPr>
    </w:p>
    <w:p w:rsidR="009E04CA" w:rsidRPr="00344387" w:rsidRDefault="009E04CA" w:rsidP="007955B9">
      <w:pPr>
        <w:tabs>
          <w:tab w:val="left" w:pos="6030"/>
        </w:tabs>
      </w:pPr>
    </w:p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A92192" w:rsidP="009E04CA">
      <w:r w:rsidRPr="00344387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6F1F06" wp14:editId="4C05E067">
                <wp:simplePos x="0" y="0"/>
                <wp:positionH relativeFrom="column">
                  <wp:posOffset>596189</wp:posOffset>
                </wp:positionH>
                <wp:positionV relativeFrom="paragraph">
                  <wp:posOffset>304013</wp:posOffset>
                </wp:positionV>
                <wp:extent cx="5220335" cy="1998345"/>
                <wp:effectExtent l="0" t="0" r="18415" b="20955"/>
                <wp:wrapNone/>
                <wp:docPr id="25" name="Rectangle à coins arrondis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0335" cy="1998345"/>
                        </a:xfrm>
                        <a:prstGeom prst="roundRect">
                          <a:avLst/>
                        </a:prstGeom>
                        <a:gradFill flip="none" rotWithShape="1">
                          <a:gsLst>
                            <a:gs pos="0">
                              <a:srgbClr val="4F81BD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4F81BD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4F81BD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100000" b="100000"/>
                          </a:path>
                          <a:tileRect t="-100000" r="-100000"/>
                        </a:gra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60C24" w:rsidRPr="007955B9" w:rsidRDefault="00860C24" w:rsidP="009E04C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lang w:bidi="ar-DZ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>3</w:t>
                            </w:r>
                            <w:r w:rsidRPr="007955B9"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 xml:space="preserve">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25" o:spid="_x0000_s1043" style="position:absolute;margin-left:46.95pt;margin-top:23.95pt;width:411.05pt;height:157.3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" fillcolor="#9ab5e4" strokecolor="#385d8a" strokeweight="2pt">
                <v:fill color2="#e1e8f5" rotate="t" focusposition="1" focussize="" colors="0 #9ab5e4;.5 #c2d1ed;1 #e1e8f5" focus="100%" type="gradientRadial"/>
                <v:textbox>
                  <w:txbxContent>
                    <w:p w:rsidR="00DA1C4B" w:rsidRPr="007955B9" w:rsidRDefault="00DA1C4B" w:rsidP="009E04CA">
                      <w:pPr>
                        <w:jc w:val="center"/>
                        <w:rPr>
                          <w:rFonts w:asciiTheme="majorBidi" w:hAnsiTheme="majorBidi" w:cstheme="majorBidi"/>
                          <w:sz w:val="144"/>
                          <w:szCs w:val="144"/>
                          <w:lang w:bidi="ar-DZ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144"/>
                          <w:szCs w:val="144"/>
                          <w:rtl/>
                          <w:lang w:bidi="ar-DZ"/>
                        </w:rPr>
                        <w:t>3</w:t>
                      </w:r>
                      <w:r w:rsidRPr="007955B9">
                        <w:rPr>
                          <w:rFonts w:asciiTheme="majorBidi" w:hAnsiTheme="majorBidi" w:cstheme="majorBidi"/>
                          <w:sz w:val="144"/>
                          <w:szCs w:val="144"/>
                          <w:rtl/>
                          <w:lang w:bidi="ar-DZ"/>
                        </w:rPr>
                        <w:t xml:space="preserve">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>
      <w:pPr>
        <w:tabs>
          <w:tab w:val="left" w:pos="3870"/>
        </w:tabs>
      </w:pPr>
      <w:r w:rsidRPr="00344387">
        <w:tab/>
      </w:r>
    </w:p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9E04CA" w:rsidRPr="00344387" w:rsidRDefault="009E04CA" w:rsidP="009E04CA"/>
    <w:p w:rsidR="00432260" w:rsidRPr="00344387" w:rsidRDefault="00432260" w:rsidP="009E04CA">
      <w:pPr>
        <w:jc w:val="center"/>
        <w:rPr>
          <w:rtl/>
        </w:rPr>
      </w:pPr>
    </w:p>
    <w:p w:rsidR="009E04CA" w:rsidRPr="00344387" w:rsidRDefault="009E04CA" w:rsidP="009E04CA">
      <w:pPr>
        <w:jc w:val="center"/>
        <w:rPr>
          <w:rtl/>
        </w:rPr>
      </w:pPr>
    </w:p>
    <w:p w:rsidR="009E04CA" w:rsidRPr="00344387" w:rsidRDefault="009E04CA" w:rsidP="009E04CA">
      <w:pPr>
        <w:jc w:val="center"/>
        <w:rPr>
          <w:rtl/>
        </w:rPr>
      </w:pPr>
    </w:p>
    <w:p w:rsidR="009E04CA" w:rsidRPr="00344387" w:rsidRDefault="009E04CA" w:rsidP="009E04CA">
      <w:pPr>
        <w:jc w:val="center"/>
        <w:rPr>
          <w:rtl/>
        </w:rPr>
      </w:pPr>
    </w:p>
    <w:p w:rsidR="00770F03" w:rsidRPr="00344387" w:rsidRDefault="00770F03" w:rsidP="00770F03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</w:pPr>
    </w:p>
    <w:p w:rsidR="009776D9" w:rsidRPr="00344387" w:rsidRDefault="009776D9" w:rsidP="009776D9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</w:pPr>
    </w:p>
    <w:p w:rsidR="009776D9" w:rsidRPr="00344387" w:rsidRDefault="009776D9" w:rsidP="009776D9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6"/>
          <w:szCs w:val="36"/>
          <w:lang w:eastAsia="fr-FR" w:bidi="ar-DZ"/>
        </w:rPr>
      </w:pPr>
    </w:p>
    <w:p w:rsidR="00770F03" w:rsidRPr="00344387" w:rsidRDefault="00770F03" w:rsidP="00770F03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</w:pP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  <w:lastRenderedPageBreak/>
        <w:t>الجمهورية الجزائرية الديمقراطية الشعبية</w:t>
      </w:r>
    </w:p>
    <w:p w:rsidR="00770F03" w:rsidRPr="00344387" w:rsidRDefault="00770F03" w:rsidP="00770F03">
      <w:pPr>
        <w:tabs>
          <w:tab w:val="center" w:pos="5598"/>
          <w:tab w:val="left" w:pos="8077"/>
        </w:tabs>
        <w:bidi/>
        <w:spacing w:after="0" w:line="240" w:lineRule="auto"/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</w:pP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  <w:tab/>
        <w:t>وزارة التربية الوطنية</w:t>
      </w: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eastAsia="fr-FR" w:bidi="ar-DZ"/>
        </w:rPr>
        <w:tab/>
      </w:r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                           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  <w:t>مديرية</w:t>
      </w:r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  <w:t>التربية</w:t>
      </w:r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   </w:t>
      </w:r>
      <w:proofErr w:type="gramStart"/>
      <w:r w:rsidRPr="00344387"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  <w:t>لولاية</w:t>
      </w:r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  <w:t>الجزائر</w:t>
      </w:r>
      <w:proofErr w:type="gramEnd"/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eastAsia="fr-FR" w:bidi="ar-DZ"/>
        </w:rPr>
        <w:t>وسط</w:t>
      </w:r>
      <w:r w:rsidRPr="00344387">
        <w:rPr>
          <w:rFonts w:ascii="Arial" w:eastAsia="Calibri" w:hAnsi="Arial" w:cs="Arial"/>
          <w:b/>
          <w:bCs/>
          <w:sz w:val="28"/>
          <w:szCs w:val="28"/>
          <w:lang w:eastAsia="fr-FR" w:bidi="ar-DZ"/>
        </w:rPr>
        <w:t xml:space="preserve">      </w:t>
      </w:r>
    </w:p>
    <w:p w:rsidR="00770F03" w:rsidRPr="00344387" w:rsidRDefault="00770F03" w:rsidP="00770F03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  <w:lang w:eastAsia="fr-FR" w:bidi="ar-DZ"/>
        </w:rPr>
      </w:pP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eastAsia="fr-FR" w:bidi="ar-DZ"/>
        </w:rPr>
        <w:t>متوسطة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eastAsia="fr-FR"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eastAsia="fr-FR" w:bidi="ar-DZ"/>
        </w:rPr>
        <w:t xml:space="preserve">عبد الرحمان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eastAsia="fr-FR" w:bidi="ar-DZ"/>
        </w:rPr>
        <w:t>قهواجي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eastAsia="fr-FR" w:bidi="ar-DZ"/>
        </w:rPr>
        <w:t xml:space="preserve"> (واد قريش)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eastAsia="fr-FR" w:bidi="ar-DZ"/>
        </w:rPr>
        <w:t xml:space="preserve">                                            </w:t>
      </w: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eastAsia="fr-FR" w:bidi="ar-DZ"/>
        </w:rPr>
        <w:t>السنة الدراسية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eastAsia="fr-FR"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eastAsia="fr-FR" w:bidi="ar-DZ"/>
        </w:rPr>
        <w:t>2021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eastAsia="fr-FR" w:bidi="ar-DZ"/>
        </w:rPr>
        <w:t>/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eastAsia="fr-FR" w:bidi="ar-DZ"/>
        </w:rPr>
        <w:t>2022</w:t>
      </w:r>
    </w:p>
    <w:p w:rsidR="00770F03" w:rsidRPr="00344387" w:rsidRDefault="00770F03" w:rsidP="00770F03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44"/>
          <w:szCs w:val="44"/>
          <w:rtl/>
          <w:lang w:eastAsia="fr-FR"/>
        </w:rPr>
      </w:pPr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eastAsia="fr-FR" w:bidi="ar-DZ"/>
        </w:rPr>
        <w:t xml:space="preserve"> </w:t>
      </w: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eastAsia="fr-FR" w:bidi="ar-DZ"/>
        </w:rPr>
        <w:t>اختبار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eastAsia="fr-FR" w:bidi="ar-DZ"/>
        </w:rPr>
        <w:t xml:space="preserve"> الفصل الثاني </w:t>
      </w:r>
    </w:p>
    <w:p w:rsidR="00770F03" w:rsidRPr="00344387" w:rsidRDefault="00770F03" w:rsidP="00770F03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eastAsia="fr-FR"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eastAsia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</w:pP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>المادة :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eastAsia="fr-FR" w:bidi="ar-DZ"/>
        </w:rPr>
        <w:t xml:space="preserve">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 xml:space="preserve">رياضيات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eastAsia="fr-FR" w:bidi="ar-DZ"/>
        </w:rPr>
        <w:t xml:space="preserve">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>المستوى : ثالثة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eastAsia="fr-FR" w:bidi="ar-DZ"/>
        </w:rPr>
        <w:t xml:space="preserve">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>تــاريخ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eastAsia="fr-FR" w:bidi="ar-DZ"/>
        </w:rPr>
        <w:t xml:space="preserve">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>الإجـــراء: 21 / 03 /2022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eastAsia="fr-FR" w:bidi="ar-DZ"/>
        </w:rPr>
        <w:t xml:space="preserve">           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 xml:space="preserve">المدة :2 </w:t>
      </w:r>
      <w:proofErr w:type="spellStart"/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eastAsia="fr-FR" w:bidi="ar-DZ"/>
        </w:rPr>
        <w:t>سا</w:t>
      </w:r>
      <w:proofErr w:type="spellEnd"/>
    </w:p>
    <w:p w:rsidR="00770F03" w:rsidRPr="00344387" w:rsidRDefault="00770F03" w:rsidP="00770F03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eastAsia="fr-FR"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eastAsia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770F03" w:rsidRPr="00344387" w:rsidRDefault="00770F03" w:rsidP="00770F03">
      <w:pPr>
        <w:tabs>
          <w:tab w:val="left" w:pos="7552"/>
        </w:tabs>
        <w:bidi/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eastAsia="fr-FR"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eastAsia="fr-FR" w:bidi="ar-DZ"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eastAsia="fr-FR" w:bidi="ar-DZ"/>
        </w:rPr>
        <w:t xml:space="preserve"> الأول: 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eastAsia="fr-FR" w:bidi="ar-DZ"/>
        </w:rPr>
        <w:t>(12 نقطة)</w:t>
      </w:r>
    </w:p>
    <w:p w:rsidR="00770F03" w:rsidRPr="00344387" w:rsidRDefault="00770F03" w:rsidP="00770F03">
      <w:pPr>
        <w:bidi/>
        <w:rPr>
          <w:rFonts w:ascii="Times New Roman" w:eastAsia="Times New Roman" w:hAnsi="Times New Roman" w:cs="Times New Roman"/>
          <w:b/>
          <w:sz w:val="28"/>
          <w:szCs w:val="28"/>
          <w:rtl/>
          <w:lang w:eastAsia="fr-FR" w:bidi="ar-DZ"/>
        </w:rPr>
      </w:pPr>
      <w:r w:rsidRPr="00344387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eastAsia="fr-FR" w:bidi="ar-DZ"/>
        </w:rPr>
        <w:t xml:space="preserve">التمرين </w:t>
      </w:r>
      <w:proofErr w:type="gramStart"/>
      <w:r w:rsidRPr="00344387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eastAsia="fr-FR" w:bidi="ar-DZ"/>
        </w:rPr>
        <w:t>الأول :</w:t>
      </w:r>
      <w:proofErr w:type="gramEnd"/>
      <w:r w:rsidRPr="00344387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eastAsia="fr-FR" w:bidi="ar-DZ"/>
        </w:rPr>
        <w:t xml:space="preserve"> (</w:t>
      </w:r>
      <w:r w:rsidRPr="00344387">
        <w:rPr>
          <w:rFonts w:ascii="Times New Roman" w:eastAsia="Times New Roman" w:hAnsi="Times New Roman" w:cs="Times New Roman"/>
          <w:b/>
          <w:bCs/>
          <w:sz w:val="28"/>
          <w:szCs w:val="28"/>
          <w:lang w:eastAsia="fr-FR" w:bidi="ar-DZ"/>
        </w:rPr>
        <w:t>03</w:t>
      </w:r>
      <w:r w:rsidRPr="00344387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eastAsia="fr-FR" w:bidi="ar-DZ"/>
        </w:rPr>
        <w:t>نقاط)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</w:pP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A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و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B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عــــددان بحيث</w:t>
      </w:r>
      <w:r w:rsidRPr="00344387">
        <w:rPr>
          <w:rFonts w:asciiTheme="majorBidi" w:eastAsia="Times New Roman" w:hAnsiTheme="majorBidi" w:cstheme="majorBidi"/>
          <w:b/>
          <w:sz w:val="28"/>
          <w:szCs w:val="28"/>
          <w:lang w:eastAsia="fr-FR" w:bidi="ar-DZ"/>
        </w:rPr>
        <w:t xml:space="preserve">  </w:t>
      </w:r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: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A=123×</m:t>
        </m:r>
        <m:sSup>
          <m:sSupPr>
            <m:ctrlPr>
              <w:rPr>
                <w:rFonts w:ascii="Cambria Math" w:eastAsia="Times New Roman" w:hAnsi="Cambria Math" w:cstheme="majorBidi"/>
                <w:b/>
                <w:i/>
                <w:sz w:val="28"/>
                <w:szCs w:val="28"/>
                <w:lang w:eastAsia="fr-FR"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9</m:t>
            </m:r>
          </m:sup>
        </m:sSup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    ،       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B=0,0032×</m:t>
        </m:r>
        <m:sSup>
          <m:sSupPr>
            <m:ctrlPr>
              <w:rPr>
                <w:rFonts w:ascii="Cambria Math" w:eastAsia="Times New Roman" w:hAnsi="Cambria Math" w:cstheme="majorBidi"/>
                <w:b/>
                <w:i/>
                <w:sz w:val="28"/>
                <w:szCs w:val="28"/>
                <w:lang w:eastAsia="fr-FR"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-8</m:t>
            </m:r>
          </m:sup>
        </m:sSup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.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 1) أكتب 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A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و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B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كتابة علمية .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2) أحصــــــر العددين  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A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و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B</m:t>
        </m:r>
      </m:oMath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بين قوتين متتاليتين للعـــــــــدد 10 .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sz w:val="28"/>
          <w:szCs w:val="28"/>
          <w:lang w:eastAsia="fr-FR" w:bidi="ar-DZ"/>
        </w:rPr>
      </w:pPr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 3) أعط رتبة قـــدر العـــدد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B</m:t>
        </m:r>
      </m:oMath>
      <w:proofErr w:type="gramStart"/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.</w:t>
      </w:r>
      <w:proofErr w:type="gramEnd"/>
      <w:r w:rsidRPr="00344387"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  <w:t xml:space="preserve">       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 xml:space="preserve">التمرين </w:t>
      </w:r>
      <w:proofErr w:type="gramStart"/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>الثاني :</w:t>
      </w:r>
      <w:proofErr w:type="gramEnd"/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 xml:space="preserve"> (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lang w:eastAsia="fr-FR" w:bidi="ar-DZ"/>
        </w:rPr>
        <w:t>03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>نقاط)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لتكن </w:t>
      </w:r>
      <m:oMath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E</m:t>
        </m:r>
      </m:oMath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عبارة جبرية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 w:bidi="ar-DZ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 حيث:  </w:t>
      </w:r>
      <m:oMath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E=</m:t>
        </m:r>
        <m:d>
          <m:dPr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eastAsia="fr-FR" w:bidi="ar-DZ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3x-</m:t>
            </m:r>
            <w:proofErr w:type="gramStart"/>
            <m: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2</m:t>
            </m:r>
          </m:e>
        </m:d>
        <m:d>
          <m:dPr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eastAsia="fr-FR" w:bidi="ar-DZ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eastAsia="fr-FR" w:bidi="ar-DZ"/>
              </w:rPr>
              <m:t>x-1</m:t>
            </m:r>
            <w:proofErr w:type="gramEnd"/>
          </m:e>
        </m:d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+(x+1)</m:t>
        </m:r>
      </m:oMath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 .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1) أنشر ثم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بسط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العبارة </w:t>
      </w:r>
      <m:oMath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E</m:t>
        </m:r>
      </m:oMath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.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2) أحسب </w:t>
      </w:r>
      <m:oMath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E</m:t>
        </m:r>
      </m:oMath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 من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أجل :  </w:t>
      </w:r>
      <m:oMath>
        <m:r>
          <w:rPr>
            <w:rFonts w:ascii="Cambria Math" w:eastAsia="Times New Roman" w:hAnsi="Cambria Math" w:cstheme="majorBidi"/>
            <w:sz w:val="28"/>
            <w:szCs w:val="28"/>
            <w:lang w:eastAsia="fr-FR" w:bidi="ar-DZ"/>
          </w:rPr>
          <m:t>x=-2</m:t>
        </m:r>
      </m:oMath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</w:t>
      </w:r>
    </w:p>
    <w:p w:rsidR="00770F03" w:rsidRPr="00344387" w:rsidRDefault="00770F03" w:rsidP="00770F03">
      <w:pPr>
        <w:bidi/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lang w:eastAsia="fr-FR" w:bidi="ar-DZ"/>
        </w:rPr>
      </w:pPr>
      <w:proofErr w:type="gramStart"/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>التمرين</w:t>
      </w:r>
      <w:proofErr w:type="gramEnd"/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 xml:space="preserve"> الثالث: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 xml:space="preserve"> (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lang w:eastAsia="fr-FR" w:bidi="ar-DZ"/>
        </w:rPr>
        <w:t>03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>نقاط)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( وحدة الطول السنتيمتر)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(C)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دائرة مركزها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O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و قطرها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[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FD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] حيث   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FD=5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عين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النقطة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H</w:t>
      </w:r>
      <w:r w:rsidRPr="00344387">
        <w:rPr>
          <w:rFonts w:asciiTheme="majorBidi" w:eastAsia="Times New Roman" w:hAnsiTheme="majorBidi" w:cstheme="majorBidi" w:hint="cs"/>
          <w:sz w:val="28"/>
          <w:szCs w:val="28"/>
          <w:rtl/>
          <w:lang w:eastAsia="fr-FR"/>
        </w:rPr>
        <w:t xml:space="preserve"> 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من الدائرة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(C)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حيث: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FH=4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.</w:t>
      </w:r>
    </w:p>
    <w:p w:rsidR="00770F03" w:rsidRPr="00344387" w:rsidRDefault="00770F03" w:rsidP="00770F03">
      <w:pPr>
        <w:numPr>
          <w:ilvl w:val="0"/>
          <w:numId w:val="13"/>
        </w:numPr>
        <w:bidi/>
        <w:contextualSpacing/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</w:pPr>
      <w:r w:rsidRPr="00344387">
        <w:rPr>
          <w:rFonts w:asciiTheme="majorBidi" w:eastAsia="TimesNewRomanPSMT-Identity-H" w:hAnsiTheme="majorBidi" w:cstheme="majorBidi"/>
          <w:sz w:val="28"/>
          <w:szCs w:val="28"/>
          <w:rtl/>
          <w:lang w:eastAsia="fr-FR"/>
        </w:rPr>
        <w:t>أنشئ</w:t>
      </w:r>
      <w:r w:rsidRPr="00344387">
        <w:rPr>
          <w:rFonts w:asciiTheme="majorBidi" w:eastAsia="TimesNewRomanPSMT-Identity-H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NewRomanPSMT-Identity-H" w:hAnsiTheme="majorBidi" w:cstheme="majorBidi"/>
          <w:sz w:val="28"/>
          <w:szCs w:val="28"/>
          <w:rtl/>
          <w:lang w:eastAsia="fr-FR"/>
        </w:rPr>
        <w:t>الشكل</w:t>
      </w:r>
      <w:r w:rsidRPr="00344387">
        <w:rPr>
          <w:rFonts w:asciiTheme="majorBidi" w:eastAsia="TimesNewRomanPSMT-Identity-H" w:hAnsiTheme="majorBidi" w:cstheme="majorBidi"/>
          <w:sz w:val="28"/>
          <w:szCs w:val="28"/>
          <w:lang w:eastAsia="fr-FR"/>
        </w:rPr>
        <w:t>.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2) بين أن المثلث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FHD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قائم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.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</w:pP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</w:pPr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 xml:space="preserve">التمرين </w:t>
      </w:r>
      <w:proofErr w:type="gramStart"/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>الرابع :</w:t>
      </w:r>
      <w:proofErr w:type="gramEnd"/>
      <w:r w:rsidRPr="00344387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  <w:u w:val="single"/>
          <w:rtl/>
          <w:lang w:eastAsia="fr-FR" w:bidi="ar-DZ"/>
        </w:rPr>
        <w:t xml:space="preserve"> 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>(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lang w:eastAsia="fr-FR" w:bidi="ar-DZ"/>
        </w:rPr>
        <w:t>03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>نقاط)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ab/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.</w:t>
      </w:r>
      <w:r w:rsidRPr="00344387">
        <w:rPr>
          <w:rFonts w:asciiTheme="majorBidi" w:eastAsia="TimesNewRomanPSMT-Identity-H" w:hAnsiTheme="majorBidi" w:cstheme="majorBidi"/>
          <w:sz w:val="28"/>
          <w:szCs w:val="28"/>
          <w:rtl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(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وحدة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الطول السنتيمتر)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         المثلث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ab/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RST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قائم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في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النقطة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R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بحيث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RS=4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و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ST=5,8</w:t>
      </w:r>
    </w:p>
    <w:p w:rsidR="00770F03" w:rsidRPr="00344387" w:rsidRDefault="00770F03" w:rsidP="00770F03">
      <w:pPr>
        <w:tabs>
          <w:tab w:val="right" w:pos="10811"/>
        </w:tabs>
        <w:jc w:val="right"/>
        <w:rPr>
          <w:rFonts w:asciiTheme="majorBidi" w:eastAsia="Times New Roman" w:hAnsiTheme="majorBidi" w:cstheme="majorBidi"/>
          <w:sz w:val="28"/>
          <w:szCs w:val="28"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ab/>
        <w:t>[ST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]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الضلع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منتصف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U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         النقطة </w:t>
      </w:r>
    </w:p>
    <w:p w:rsidR="00770F03" w:rsidRPr="00344387" w:rsidRDefault="00770F03" w:rsidP="00770F03">
      <w:pPr>
        <w:tabs>
          <w:tab w:val="right" w:pos="10811"/>
        </w:tabs>
        <w:bidi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1     </w:t>
      </w:r>
      <w:r w:rsidRPr="00344387">
        <w:rPr>
          <w:rFonts w:asciiTheme="majorBidi" w:eastAsia="TimesNewRomanPSMT-Identity-H" w:hAnsiTheme="majorBidi" w:cstheme="majorBidi"/>
          <w:sz w:val="28"/>
          <w:szCs w:val="28"/>
          <w:rtl/>
          <w:lang w:eastAsia="fr-FR"/>
        </w:rPr>
        <w:t xml:space="preserve"> ) أنشئ</w:t>
      </w:r>
      <w:r w:rsidRPr="00344387">
        <w:rPr>
          <w:rFonts w:asciiTheme="majorBidi" w:eastAsia="TimesNewRomanPSMT-Identity-H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NewRomanPSMT-Identity-H" w:hAnsiTheme="majorBidi" w:cstheme="majorBidi"/>
          <w:sz w:val="28"/>
          <w:szCs w:val="28"/>
          <w:rtl/>
          <w:lang w:eastAsia="fr-FR"/>
        </w:rPr>
        <w:t>الشكل</w:t>
      </w:r>
      <w:r w:rsidRPr="00344387">
        <w:rPr>
          <w:rFonts w:asciiTheme="majorBidi" w:eastAsia="TimesNewRomanPSMT-Identity-H" w:hAnsiTheme="majorBidi" w:cstheme="majorBidi"/>
          <w:sz w:val="28"/>
          <w:szCs w:val="28"/>
          <w:lang w:eastAsia="fr-FR"/>
        </w:rPr>
        <w:t>.</w:t>
      </w:r>
    </w:p>
    <w:p w:rsidR="00770F03" w:rsidRPr="00344387" w:rsidRDefault="00770F03" w:rsidP="00770F03">
      <w:pPr>
        <w:tabs>
          <w:tab w:val="right" w:pos="10811"/>
        </w:tabs>
        <w:jc w:val="right"/>
        <w:rPr>
          <w:rFonts w:asciiTheme="majorBidi" w:eastAsia="Times New Roman" w:hAnsiTheme="majorBidi" w:cstheme="majorBidi"/>
          <w:sz w:val="28"/>
          <w:szCs w:val="28"/>
          <w:lang w:eastAsia="fr-FR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.RU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الطول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أحسب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 xml:space="preserve"> 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>)</w:t>
      </w:r>
      <w:r w:rsidRPr="00344387">
        <w:rPr>
          <w:rFonts w:asciiTheme="majorBidi" w:eastAsia="Times New Roman" w:hAnsiTheme="majorBidi" w:cstheme="majorBidi"/>
          <w:sz w:val="28"/>
          <w:szCs w:val="28"/>
          <w:lang w:eastAsia="fr-FR"/>
        </w:rPr>
        <w:t>2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/>
        </w:rPr>
        <w:t xml:space="preserve">      </w:t>
      </w:r>
    </w:p>
    <w:p w:rsidR="00770F03" w:rsidRPr="00344387" w:rsidRDefault="00770F03" w:rsidP="00770F03">
      <w:pPr>
        <w:tabs>
          <w:tab w:val="left" w:pos="5047"/>
          <w:tab w:val="left" w:pos="8842"/>
        </w:tabs>
        <w:bidi/>
        <w:spacing w:after="160" w:line="259" w:lineRule="auto"/>
        <w:jc w:val="right"/>
        <w:rPr>
          <w:rFonts w:asciiTheme="majorBidi" w:eastAsia="Calibri" w:hAnsiTheme="majorBidi" w:cstheme="majorBidi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tabs>
          <w:tab w:val="left" w:pos="5047"/>
          <w:tab w:val="left" w:pos="8842"/>
        </w:tabs>
        <w:bidi/>
        <w:spacing w:after="160" w:line="259" w:lineRule="auto"/>
        <w:jc w:val="right"/>
        <w:rPr>
          <w:rFonts w:asciiTheme="majorBidi" w:eastAsia="Calibri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Calibri" w:hAnsiTheme="majorBidi" w:cstheme="majorBidi"/>
          <w:sz w:val="28"/>
          <w:szCs w:val="28"/>
          <w:rtl/>
          <w:lang w:eastAsia="fr-FR" w:bidi="ar-DZ"/>
        </w:rPr>
        <w:t>1/2</w:t>
      </w:r>
      <w:r w:rsidRPr="00344387">
        <w:rPr>
          <w:rFonts w:asciiTheme="majorBidi" w:eastAsia="Calibri" w:hAnsiTheme="majorBidi" w:cstheme="majorBidi"/>
          <w:sz w:val="28"/>
          <w:szCs w:val="28"/>
          <w:rtl/>
          <w:lang w:eastAsia="fr-FR" w:bidi="ar-DZ"/>
        </w:rPr>
        <w:tab/>
        <w:t>-اقلب الصفحة-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</w:pP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lang w:eastAsia="fr-FR"/>
        </w:rPr>
      </w:pP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</w:pPr>
      <w:proofErr w:type="gramStart"/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  <w:t>الجزء</w:t>
      </w:r>
      <w:proofErr w:type="gramEnd"/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  <w:t xml:space="preserve"> الثاني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  <w:t>: (8 نقاط)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  <w:t xml:space="preserve">الوضعية </w:t>
      </w:r>
      <w:proofErr w:type="spellStart"/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  <w:t>الإدماجية</w:t>
      </w:r>
      <w:proofErr w:type="spellEnd"/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  <w:t xml:space="preserve"> :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 xml:space="preserve"> (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lang w:eastAsia="fr-FR" w:bidi="ar-DZ"/>
        </w:rPr>
        <w:t>08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>نقاط)</w:t>
      </w:r>
      <w:r w:rsidRPr="00344387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 w:bidi="ar-DZ"/>
        </w:rPr>
        <w:tab/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خلال خطبة الجمعة تحدث الامام عن فضل الذهاب الى المسجد مشيا على الاقدام مستدلا بحديث الرسول 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صلى الله عليه وسلم </w:t>
      </w:r>
    </w:p>
    <w:p w:rsidR="00770F03" w:rsidRPr="00344387" w:rsidRDefault="00770F03" w:rsidP="00770F03">
      <w:pPr>
        <w:bidi/>
        <w:jc w:val="center"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"</w:t>
      </w:r>
      <w:r w:rsidRPr="00344387">
        <w:rPr>
          <w:rFonts w:ascii="Andalus" w:eastAsia="Times New Roman" w:hAnsi="Andalus" w:cs="Andalus"/>
          <w:sz w:val="28"/>
          <w:szCs w:val="28"/>
          <w:rtl/>
          <w:lang w:eastAsia="fr-FR" w:bidi="ar-DZ"/>
        </w:rPr>
        <w:t xml:space="preserve"> إن أعظم الناس أجرا في الصلاة أبعدهم إليها ممشى فأبعدهم…</w:t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"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بعد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نهاية الصلاة دار حديث بين أيوب ويونس حول أيهما أعظم أجرا تبعا لبعده عن المسجد.</w:t>
      </w:r>
    </w:p>
    <w:p w:rsidR="00770F03" w:rsidRPr="00344387" w:rsidRDefault="00770F03" w:rsidP="00770F03">
      <w:pPr>
        <w:bidi/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</w:pP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المخطط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التالي يمثل الشارع الذي يسكن فيه كل من أيوب و يونس و موقعهما بالنسبة للمسجد</w:t>
      </w:r>
    </w:p>
    <w:p w:rsidR="00770F03" w:rsidRPr="00344387" w:rsidRDefault="00770F03" w:rsidP="00770F03">
      <w:pPr>
        <w:bidi/>
        <w:jc w:val="center"/>
        <w:rPr>
          <w:rFonts w:asciiTheme="majorBidi" w:eastAsia="Times New Roman" w:hAnsiTheme="majorBidi" w:cstheme="majorBidi"/>
          <w:color w:val="000000"/>
          <w:sz w:val="28"/>
          <w:szCs w:val="28"/>
          <w:u w:val="single"/>
          <w:rtl/>
          <w:lang w:eastAsia="fr-FR" w:bidi="ar-DZ"/>
        </w:rPr>
      </w:pPr>
      <w:r w:rsidRPr="00344387">
        <w:rPr>
          <w:rFonts w:ascii="Calibri" w:eastAsia="Times New Roman" w:hAnsi="Calibri" w:cs="Arial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91008" behindDoc="0" locked="0" layoutInCell="1" allowOverlap="1" wp14:anchorId="187EA43D" wp14:editId="4D6F8350">
            <wp:simplePos x="0" y="0"/>
            <wp:positionH relativeFrom="margin">
              <wp:posOffset>5873750</wp:posOffset>
            </wp:positionH>
            <wp:positionV relativeFrom="margin">
              <wp:posOffset>3124835</wp:posOffset>
            </wp:positionV>
            <wp:extent cx="741680" cy="1249045"/>
            <wp:effectExtent l="0" t="0" r="1270" b="8255"/>
            <wp:wrapSquare wrapText="bothSides"/>
            <wp:docPr id="26" name="Image 26" descr="C:\Users\DELL\Documents\NORA 2022\3AM\فصل 2\téléchargement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ocuments\NORA 2022\3AM\فصل 2\téléchargement (3)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(الشكل </w:t>
      </w:r>
      <w:proofErr w:type="gramStart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>غير</w:t>
      </w:r>
      <w:proofErr w:type="gramEnd"/>
      <w:r w:rsidRPr="00344387">
        <w:rPr>
          <w:rFonts w:asciiTheme="majorBidi" w:eastAsia="Times New Roman" w:hAnsiTheme="majorBidi" w:cstheme="majorBidi"/>
          <w:sz w:val="28"/>
          <w:szCs w:val="28"/>
          <w:rtl/>
          <w:lang w:eastAsia="fr-FR" w:bidi="ar-DZ"/>
        </w:rPr>
        <w:t xml:space="preserve"> مرسوم بالأطوال الحقيقية وحدة الطول المتر)</w:t>
      </w: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  <w:r w:rsidRPr="00344387">
        <w:rPr>
          <w:rFonts w:asciiTheme="majorBidi" w:eastAsia="Times New Roman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1687936" behindDoc="0" locked="0" layoutInCell="1" allowOverlap="1" wp14:anchorId="4A0D7505" wp14:editId="014F1C4F">
            <wp:simplePos x="0" y="0"/>
            <wp:positionH relativeFrom="margin">
              <wp:posOffset>1057910</wp:posOffset>
            </wp:positionH>
            <wp:positionV relativeFrom="margin">
              <wp:posOffset>3542030</wp:posOffset>
            </wp:positionV>
            <wp:extent cx="5199380" cy="3455035"/>
            <wp:effectExtent l="0" t="0" r="1270" b="0"/>
            <wp:wrapSquare wrapText="bothSides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938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  <w:r w:rsidRPr="00344387">
        <w:rPr>
          <w:rFonts w:ascii="Calibri" w:eastAsia="Times New Roman" w:hAnsi="Calibri" w:cs="Arial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9984" behindDoc="0" locked="0" layoutInCell="1" allowOverlap="1" wp14:anchorId="52FDADDB" wp14:editId="69039C60">
            <wp:simplePos x="0" y="0"/>
            <wp:positionH relativeFrom="margin">
              <wp:posOffset>142240</wp:posOffset>
            </wp:positionH>
            <wp:positionV relativeFrom="margin">
              <wp:posOffset>4368800</wp:posOffset>
            </wp:positionV>
            <wp:extent cx="973455" cy="638175"/>
            <wp:effectExtent l="0" t="0" r="0" b="9525"/>
            <wp:wrapSquare wrapText="bothSides"/>
            <wp:docPr id="28" name="Image 28" descr="C:\Users\DELL\Documents\NORA 2022\3AM\فصل 2\téléchargement (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ocuments\NORA 2022\3AM\فصل 2\téléchargement (4)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5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  <w:r w:rsidRPr="00344387">
        <w:rPr>
          <w:rFonts w:ascii="Calibri" w:eastAsia="Times New Roman" w:hAnsi="Calibri" w:cs="Arial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8960" behindDoc="0" locked="0" layoutInCell="1" allowOverlap="1" wp14:anchorId="4A92F0CE" wp14:editId="022CF830">
            <wp:simplePos x="0" y="0"/>
            <wp:positionH relativeFrom="margin">
              <wp:posOffset>2884805</wp:posOffset>
            </wp:positionH>
            <wp:positionV relativeFrom="margin">
              <wp:posOffset>6835775</wp:posOffset>
            </wp:positionV>
            <wp:extent cx="1288415" cy="828675"/>
            <wp:effectExtent l="0" t="0" r="6985" b="9525"/>
            <wp:wrapSquare wrapText="bothSides"/>
            <wp:docPr id="29" name="Image 29" descr="C:\Users\DELL\Documents\NORA 2022\3AM\فصل 2\images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ocuments\NORA 2022\3AM\فصل 2\images (1)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lang w:eastAsia="fr-FR" w:bidi="ar-DZ"/>
        </w:rPr>
      </w:pPr>
    </w:p>
    <w:p w:rsidR="00733CA6" w:rsidRPr="00344387" w:rsidRDefault="00733CA6" w:rsidP="00733CA6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lang w:eastAsia="fr-FR" w:bidi="ar-DZ"/>
        </w:rPr>
      </w:pPr>
      <w:proofErr w:type="gramStart"/>
      <w:r w:rsidRPr="00344387">
        <w:rPr>
          <w:rFonts w:ascii="Calibri" w:eastAsia="Times New Roman" w:hAnsi="Calibri" w:cs="Arial" w:hint="cs"/>
          <w:sz w:val="28"/>
          <w:szCs w:val="28"/>
          <w:rtl/>
          <w:lang w:eastAsia="fr-FR" w:bidi="ar-DZ"/>
        </w:rPr>
        <w:t>ساعد</w:t>
      </w:r>
      <w:proofErr w:type="gramEnd"/>
      <w:r w:rsidRPr="00344387">
        <w:rPr>
          <w:rFonts w:ascii="Calibri" w:eastAsia="Times New Roman" w:hAnsi="Calibri" w:cs="Arial" w:hint="cs"/>
          <w:sz w:val="28"/>
          <w:szCs w:val="28"/>
          <w:rtl/>
          <w:lang w:eastAsia="fr-FR" w:bidi="ar-DZ"/>
        </w:rPr>
        <w:t xml:space="preserve"> أيوب ويونس في معرفة أيهما أعظم أجرا أي أبعدهما مسافة عن المسجد.</w:t>
      </w:r>
    </w:p>
    <w:p w:rsidR="00770F03" w:rsidRPr="00344387" w:rsidRDefault="00770F03" w:rsidP="00770F03">
      <w:pPr>
        <w:bidi/>
        <w:rPr>
          <w:rFonts w:ascii="Calibri" w:eastAsia="Times New Roman" w:hAnsi="Calibri" w:cs="Arial"/>
          <w:sz w:val="28"/>
          <w:szCs w:val="28"/>
          <w:rtl/>
          <w:lang w:eastAsia="fr-FR" w:bidi="ar-DZ"/>
        </w:rPr>
      </w:pPr>
    </w:p>
    <w:p w:rsidR="00770F03" w:rsidRPr="00344387" w:rsidRDefault="00770F03" w:rsidP="00770F03">
      <w:pPr>
        <w:tabs>
          <w:tab w:val="left" w:pos="6504"/>
        </w:tabs>
        <w:rPr>
          <w:rFonts w:ascii="Calibri" w:eastAsia="Times New Roman" w:hAnsi="Calibri" w:cs="Arial"/>
          <w:sz w:val="24"/>
          <w:szCs w:val="24"/>
          <w:rtl/>
          <w:lang w:eastAsia="fr-FR"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  <w:t>"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eastAsia="fr-FR" w:bidi="ar-DZ"/>
        </w:rPr>
        <w:t xml:space="preserve">اساتذة المادة يتمنون التوفيق لكم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  <w:t>"</w:t>
      </w:r>
    </w:p>
    <w:p w:rsidR="00770F03" w:rsidRPr="00344387" w:rsidRDefault="00770F03" w:rsidP="00770F03">
      <w:pPr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eastAsia="fr-FR"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eastAsia="fr-FR" w:bidi="ar-DZ"/>
        </w:rPr>
        <w:t>2/2</w:t>
      </w:r>
    </w:p>
    <w:p w:rsidR="009E04CA" w:rsidRPr="00344387" w:rsidRDefault="009E04CA" w:rsidP="009E04CA">
      <w:pPr>
        <w:jc w:val="center"/>
        <w:rPr>
          <w:rtl/>
        </w:rPr>
      </w:pPr>
    </w:p>
    <w:p w:rsidR="00770F03" w:rsidRPr="00344387" w:rsidRDefault="00770F03" w:rsidP="009E04CA">
      <w:pPr>
        <w:jc w:val="center"/>
        <w:rPr>
          <w:rtl/>
        </w:rPr>
      </w:pPr>
    </w:p>
    <w:tbl>
      <w:tblPr>
        <w:tblStyle w:val="Grilledutableau4"/>
        <w:tblpPr w:leftFromText="141" w:rightFromText="141" w:vertAnchor="text" w:horzAnchor="margin" w:tblpXSpec="center" w:tblpY="1137"/>
        <w:tblW w:w="11052" w:type="dxa"/>
        <w:tblLook w:val="04A0" w:firstRow="1" w:lastRow="0" w:firstColumn="1" w:lastColumn="0" w:noHBand="0" w:noVBand="1"/>
      </w:tblPr>
      <w:tblGrid>
        <w:gridCol w:w="656"/>
        <w:gridCol w:w="696"/>
        <w:gridCol w:w="8740"/>
        <w:gridCol w:w="960"/>
      </w:tblGrid>
      <w:tr w:rsidR="00A92192" w:rsidRPr="00344387" w:rsidTr="00DA1C4B">
        <w:trPr>
          <w:trHeight w:val="589"/>
        </w:trPr>
        <w:tc>
          <w:tcPr>
            <w:tcW w:w="1326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tabs>
                <w:tab w:val="center" w:pos="268"/>
              </w:tabs>
              <w:bidi/>
              <w:rPr>
                <w:rFonts w:ascii="Calibri" w:eastAsia="Calibri" w:hAnsi="Calibri" w:cs="Arial"/>
                <w:sz w:val="24"/>
                <w:szCs w:val="24"/>
              </w:rPr>
            </w:pPr>
            <w:r w:rsidRPr="00344387">
              <w:rPr>
                <w:rFonts w:ascii="Calibri" w:eastAsia="Calibri" w:hAnsi="Calibri" w:cs="Arial"/>
                <w:sz w:val="24"/>
                <w:szCs w:val="24"/>
              </w:rPr>
              <w:t xml:space="preserve">    </w:t>
            </w:r>
            <w:r w:rsidRPr="00344387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التنقيط    </w:t>
            </w:r>
          </w:p>
        </w:tc>
        <w:tc>
          <w:tcPr>
            <w:tcW w:w="8766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A92192" w:rsidRPr="00344387" w:rsidRDefault="00A92192" w:rsidP="00A92192">
            <w:pPr>
              <w:tabs>
                <w:tab w:val="left" w:pos="1775"/>
              </w:tabs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/>
              </w:rPr>
              <w:tab/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sz w:val="36"/>
                <w:szCs w:val="36"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sz w:val="36"/>
                <w:szCs w:val="36"/>
                <w:rtl/>
              </w:rPr>
              <w:t>الحل</w:t>
            </w:r>
            <w:proofErr w:type="gramEnd"/>
            <w:r w:rsidRPr="00344387">
              <w:rPr>
                <w:rFonts w:ascii="Calibri" w:eastAsia="Calibri" w:hAnsi="Calibri" w:cs="Arial" w:hint="cs"/>
                <w:sz w:val="36"/>
                <w:szCs w:val="36"/>
                <w:rtl/>
              </w:rPr>
              <w:t xml:space="preserve"> النموذجي                                   </w:t>
            </w:r>
          </w:p>
        </w:tc>
        <w:tc>
          <w:tcPr>
            <w:tcW w:w="960" w:type="dxa"/>
            <w:vMerge w:val="restart"/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رقم  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 التمرين </w:t>
            </w:r>
          </w:p>
        </w:tc>
      </w:tr>
      <w:tr w:rsidR="00A92192" w:rsidRPr="00344387" w:rsidTr="00DA1C4B">
        <w:trPr>
          <w:trHeight w:val="610"/>
        </w:trPr>
        <w:tc>
          <w:tcPr>
            <w:tcW w:w="657" w:type="dxa"/>
            <w:tcBorders>
              <w:top w:val="single" w:sz="4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>كاملة</w:t>
            </w:r>
          </w:p>
        </w:tc>
        <w:tc>
          <w:tcPr>
            <w:tcW w:w="669" w:type="dxa"/>
            <w:tcBorders>
              <w:top w:val="single" w:sz="4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proofErr w:type="spellStart"/>
            <w:r w:rsidRPr="00344387">
              <w:rPr>
                <w:rFonts w:ascii="Calibri" w:eastAsia="Calibri" w:hAnsi="Calibri" w:cs="Arial" w:hint="cs"/>
                <w:rtl/>
              </w:rPr>
              <w:t>مجزاة</w:t>
            </w:r>
            <w:proofErr w:type="spellEnd"/>
            <w:r w:rsidRPr="00344387">
              <w:rPr>
                <w:rFonts w:ascii="Calibri" w:eastAsia="Calibri" w:hAnsi="Calibri" w:cs="Arial" w:hint="cs"/>
                <w:rtl/>
              </w:rPr>
              <w:t xml:space="preserve"> </w:t>
            </w:r>
          </w:p>
        </w:tc>
        <w:tc>
          <w:tcPr>
            <w:tcW w:w="8766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</w:tr>
      <w:tr w:rsidR="00A92192" w:rsidRPr="00344387" w:rsidTr="00DA1C4B">
        <w:trPr>
          <w:trHeight w:val="6764"/>
        </w:trPr>
        <w:tc>
          <w:tcPr>
            <w:tcW w:w="657" w:type="dxa"/>
            <w:tcBorders>
              <w:bottom w:val="single" w:sz="12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color w:val="FF0000"/>
                <w:sz w:val="32"/>
                <w:szCs w:val="32"/>
              </w:rPr>
            </w:pPr>
            <w:r w:rsidRPr="00344387">
              <w:rPr>
                <w:rFonts w:ascii="Calibri" w:eastAsia="Calibri" w:hAnsi="Calibri" w:cs="Arial"/>
                <w:color w:val="FF0000"/>
                <w:sz w:val="32"/>
                <w:szCs w:val="32"/>
              </w:rPr>
              <w:t>3</w:t>
            </w:r>
          </w:p>
        </w:tc>
        <w:tc>
          <w:tcPr>
            <w:tcW w:w="669" w:type="dxa"/>
            <w:tcBorders>
              <w:bottom w:val="single" w:sz="12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  <w:t>1.5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  <w:t>1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  <w:t>0.5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</w:tc>
        <w:tc>
          <w:tcPr>
            <w:tcW w:w="876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:rsidR="00A92192" w:rsidRPr="00344387" w:rsidRDefault="00A92192" w:rsidP="00A92192">
            <w:pPr>
              <w:bidi/>
              <w:rPr>
                <w:rFonts w:ascii="Cambria Math" w:eastAsia="Calibri" w:hAnsi="Cambria Math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  <w:t xml:space="preserve">(1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  <w:t xml:space="preserve">كتابة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ال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  <w:t>علمية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 xml:space="preserve">  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 xml:space="preserve"> A</w:t>
            </w:r>
            <w:r w:rsidRPr="00344387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 xml:space="preserve"> </w:t>
            </w:r>
            <w:r w:rsidRPr="00344387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>و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B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rtl/>
              </w:rPr>
              <w:t> 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:</w:t>
            </w:r>
          </w:p>
          <w:p w:rsidR="00A92192" w:rsidRPr="00344387" w:rsidRDefault="00A92192" w:rsidP="00A92192">
            <w:pPr>
              <w:bidi/>
              <w:rPr>
                <w:rFonts w:ascii="Cambria Math" w:eastAsia="Calibri" w:hAnsi="Cambria Math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A=123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9 </w:t>
            </w:r>
          </w:p>
          <w:p w:rsidR="00A92192" w:rsidRPr="00344387" w:rsidRDefault="00A92192" w:rsidP="00A92192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A=1,23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2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  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9  </w:t>
            </w:r>
          </w:p>
          <w:p w:rsidR="00A92192" w:rsidRPr="00344387" w:rsidRDefault="00A92192" w:rsidP="00A92192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A=1,23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11</w:t>
            </w:r>
          </w:p>
          <w:p w:rsidR="00A92192" w:rsidRPr="00344387" w:rsidRDefault="00A92192" w:rsidP="00A92192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</w:p>
          <w:p w:rsidR="00A92192" w:rsidRPr="00344387" w:rsidRDefault="00A92192" w:rsidP="00885505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B=0</w:t>
            </w:r>
            <w:r w:rsidR="00885505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>,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0032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-8  </w:t>
            </w:r>
          </w:p>
          <w:p w:rsidR="00A92192" w:rsidRPr="00344387" w:rsidRDefault="00A92192" w:rsidP="00885505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B=3</w:t>
            </w:r>
            <w:r w:rsidR="00885505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>,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-3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  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 xml:space="preserve">-8  </w:t>
            </w:r>
          </w:p>
          <w:p w:rsidR="00A92192" w:rsidRPr="00344387" w:rsidRDefault="00A92192" w:rsidP="00885505">
            <w:pPr>
              <w:tabs>
                <w:tab w:val="right" w:pos="8497"/>
              </w:tabs>
              <w:rPr>
                <w:rFonts w:ascii="Cambria Math" w:eastAsia="Calibri" w:hAnsi="Cambria Math" w:cs="Times New Roman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B=3</w:t>
            </w:r>
            <w:r w:rsidR="00885505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>,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-11</w:t>
            </w:r>
          </w:p>
          <w:p w:rsidR="00A92192" w:rsidRPr="00344387" w:rsidRDefault="00A92192" w:rsidP="00A92192">
            <w:pPr>
              <w:tabs>
                <w:tab w:val="right" w:pos="8497"/>
              </w:tabs>
              <w:bidi/>
              <w:rPr>
                <w:rFonts w:ascii="Cambria Math" w:eastAsia="Calibri" w:hAnsi="Cambria Math" w:cs="Times New Roman"/>
                <w:sz w:val="28"/>
                <w:szCs w:val="28"/>
                <w:rtl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(2</w:t>
            </w:r>
            <w:r w:rsidRPr="00344387">
              <w:rPr>
                <w:rFonts w:ascii="Cambria Math" w:eastAsia="Calibri" w:hAnsi="Cambria Math" w:cs="Times New Roman" w:hint="cs"/>
                <w:sz w:val="28"/>
                <w:szCs w:val="28"/>
                <w:rtl/>
              </w:rPr>
              <w:t>الحصر 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:</w:t>
            </w:r>
          </w:p>
          <w:p w:rsidR="00A92192" w:rsidRPr="00344387" w:rsidRDefault="00A92192" w:rsidP="00A92192">
            <w:pPr>
              <w:tabs>
                <w:tab w:val="right" w:pos="8497"/>
              </w:tabs>
              <w:bidi/>
              <w:rPr>
                <w:rFonts w:ascii="Cambria Math" w:eastAsia="Calibri" w:hAnsi="Cambria Math" w:cs="Times New Roman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jc w:val="center"/>
              <w:rPr>
                <w:rFonts w:ascii="Cambria Math" w:eastAsia="Times New Roman" w:hAnsi="Cambria Math" w:cs="Times New Roman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11</w:t>
            </w:r>
            <w:r w:rsidRPr="00344387">
              <w:rPr>
                <w:rFonts w:ascii="Cambria Math" w:eastAsia="Times New Roman" w:hAnsi="Cambria Math" w:cs="Times New Roman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≤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 A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&lt;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12</w:t>
            </w:r>
          </w:p>
          <w:p w:rsidR="00A92192" w:rsidRPr="00344387" w:rsidRDefault="00A92192" w:rsidP="00A92192">
            <w:pPr>
              <w:bidi/>
              <w:jc w:val="center"/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</w:pPr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-11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rtl/>
                </w:rPr>
                <m:t>≤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 B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rtl/>
                </w:rPr>
                <m:t>&lt;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-10</w:t>
            </w:r>
          </w:p>
          <w:p w:rsidR="00A92192" w:rsidRPr="00344387" w:rsidRDefault="00A92192" w:rsidP="00A92192">
            <w:pPr>
              <w:bidi/>
              <w:jc w:val="center"/>
              <w:rPr>
                <w:rFonts w:ascii="Cambria Math" w:eastAsia="Times New Roman" w:hAnsi="Cambria Math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bidi/>
              <w:rPr>
                <w:rFonts w:ascii="Cambria Math" w:eastAsia="Times New Roman" w:hAnsi="Cambria Math" w:cs="Times New Roman"/>
                <w:sz w:val="28"/>
                <w:szCs w:val="28"/>
              </w:rPr>
            </w:pPr>
            <w:r w:rsidRPr="00344387">
              <w:rPr>
                <w:rFonts w:ascii="Cambria Math" w:eastAsia="Times New Roman" w:hAnsi="Cambria Math" w:cs="Times New Roman"/>
                <w:sz w:val="28"/>
                <w:szCs w:val="28"/>
              </w:rPr>
              <w:t>(3</w:t>
            </w:r>
            <w:r w:rsidRPr="00344387"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 xml:space="preserve">رتبة قدر العدد  </w:t>
            </w:r>
            <w:r w:rsidRPr="00344387">
              <w:rPr>
                <w:rFonts w:ascii="Cambria Math" w:eastAsia="Times New Roman" w:hAnsi="Cambria Math" w:cs="Times New Roman"/>
                <w:sz w:val="28"/>
                <w:szCs w:val="28"/>
              </w:rPr>
              <w:t xml:space="preserve">  B</w:t>
            </w:r>
            <w:r w:rsidRPr="00344387">
              <w:rPr>
                <w:rFonts w:ascii="Cambria Math" w:eastAsia="Times New Roman" w:hAnsi="Cambria Math" w:cs="Times New Roman" w:hint="cs"/>
                <w:sz w:val="28"/>
                <w:szCs w:val="28"/>
                <w:rtl/>
              </w:rPr>
              <w:t>هي</w:t>
            </w:r>
            <w:r w:rsidRPr="00344387">
              <w:rPr>
                <w:rFonts w:ascii="Cambria Math" w:eastAsia="Times New Roman" w:hAnsi="Cambria Math" w:cs="Times New Roman"/>
                <w:sz w:val="28"/>
                <w:szCs w:val="28"/>
              </w:rPr>
              <w:t> 3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×</m:t>
              </m:r>
            </m:oMath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10</w:t>
            </w:r>
            <w:r w:rsidRPr="00344387"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w:t>-11</w:t>
            </w:r>
            <w:r w:rsidRPr="00344387">
              <w:rPr>
                <w:rFonts w:ascii="Cambria Math" w:eastAsia="Times New Roman" w:hAnsi="Cambria Math" w:cs="Times New Roman"/>
                <w:sz w:val="28"/>
                <w:szCs w:val="28"/>
              </w:rPr>
              <w:t xml:space="preserve">             :    </w:t>
            </w:r>
          </w:p>
          <w:p w:rsidR="00A92192" w:rsidRPr="00344387" w:rsidRDefault="00A92192" w:rsidP="00A92192">
            <w:pPr>
              <w:bidi/>
              <w:rPr>
                <w:rFonts w:ascii="Cambria Math" w:eastAsia="Times New Roman" w:hAnsi="Cambria Math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single" w:sz="4" w:space="0" w:color="auto"/>
              <w:bottom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    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sz w:val="28"/>
                <w:szCs w:val="28"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sz w:val="28"/>
                <w:szCs w:val="28"/>
                <w:rtl/>
              </w:rPr>
              <w:t>التمرين</w:t>
            </w:r>
            <w:proofErr w:type="gramEnd"/>
            <w:r w:rsidRPr="00344387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 الأول </w:t>
            </w:r>
          </w:p>
        </w:tc>
      </w:tr>
      <w:tr w:rsidR="00A92192" w:rsidRPr="00344387" w:rsidTr="00DA1C4B">
        <w:trPr>
          <w:trHeight w:val="4050"/>
        </w:trPr>
        <w:tc>
          <w:tcPr>
            <w:tcW w:w="657" w:type="dxa"/>
            <w:tcBorders>
              <w:top w:val="single" w:sz="12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color w:val="FF0000"/>
                <w:sz w:val="32"/>
                <w:szCs w:val="32"/>
              </w:rPr>
            </w:pPr>
            <w:r w:rsidRPr="00344387">
              <w:rPr>
                <w:rFonts w:ascii="Calibri" w:eastAsia="Calibri" w:hAnsi="Calibri" w:cs="Arial"/>
                <w:color w:val="FF0000"/>
                <w:sz w:val="32"/>
                <w:szCs w:val="32"/>
              </w:rPr>
              <w:t>3</w:t>
            </w:r>
          </w:p>
        </w:tc>
        <w:tc>
          <w:tcPr>
            <w:tcW w:w="669" w:type="dxa"/>
            <w:tcBorders>
              <w:top w:val="single" w:sz="12" w:space="0" w:color="auto"/>
              <w:right w:val="single" w:sz="4" w:space="0" w:color="auto"/>
            </w:tcBorders>
          </w:tcPr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  <w:r w:rsidRPr="00344387"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  <w:t>2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color w:val="FF0000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sz w:val="32"/>
                <w:szCs w:val="32"/>
              </w:rPr>
            </w:pPr>
            <w:r w:rsidRPr="00344387">
              <w:rPr>
                <w:rFonts w:ascii="Cambria Math" w:eastAsia="Calibri" w:hAnsi="Cambria Math" w:cs="Arial"/>
                <w:color w:val="FF0000"/>
                <w:sz w:val="32"/>
                <w:szCs w:val="32"/>
              </w:rPr>
              <w:t>1</w:t>
            </w:r>
          </w:p>
        </w:tc>
        <w:tc>
          <w:tcPr>
            <w:tcW w:w="8766" w:type="dxa"/>
            <w:tcBorders>
              <w:top w:val="single" w:sz="12" w:space="0" w:color="auto"/>
              <w:left w:val="single" w:sz="4" w:space="0" w:color="auto"/>
            </w:tcBorders>
          </w:tcPr>
          <w:p w:rsidR="00A92192" w:rsidRPr="00885505" w:rsidRDefault="00A92192" w:rsidP="00A92192">
            <w:pPr>
              <w:bidi/>
              <w:rPr>
                <w:rFonts w:ascii="Vijaya" w:eastAsia="Calibri" w:hAnsi="Vijaya" w:cs="Vijaya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نشر و تبسيط العبارة</w:t>
            </w:r>
            <w:proofErr w:type="gramStart"/>
            <w:r w:rsidRPr="00344387">
              <w:rPr>
                <w:rFonts w:ascii="Cambria Math" w:eastAsia="Calibri" w:hAnsi="Cambria Math" w:cs="Times New Roman"/>
                <w:sz w:val="28"/>
                <w:szCs w:val="28"/>
              </w:rPr>
              <w:t>:  E</w:t>
            </w:r>
            <w:proofErr w:type="gramEnd"/>
          </w:p>
          <w:p w:rsidR="00A92192" w:rsidRPr="00885505" w:rsidRDefault="00A92192" w:rsidP="00A92192">
            <w:pPr>
              <w:rPr>
                <w:rFonts w:ascii="Vijaya" w:eastAsia="Times New Roman" w:hAnsi="Vijaya" w:cs="Vijaya"/>
                <w:sz w:val="28"/>
                <w:szCs w:val="28"/>
              </w:rPr>
            </w:pPr>
            <w:r w:rsidRPr="00885505">
              <w:rPr>
                <w:rFonts w:ascii="Vijaya" w:eastAsia="Calibri" w:hAnsi="Vijaya" w:cs="Vijaya"/>
                <w:sz w:val="28"/>
                <w:szCs w:val="28"/>
              </w:rPr>
              <w:t xml:space="preserve"> </w:t>
            </w:r>
            <w:r w:rsidRPr="00FA13E2">
              <w:rPr>
                <w:rFonts w:asciiTheme="majorBidi" w:eastAsia="Calibri" w:hAnsiTheme="majorBidi" w:cstheme="majorBidi"/>
                <w:sz w:val="28"/>
                <w:szCs w:val="28"/>
              </w:rPr>
              <w:t>E</w:t>
            </w:r>
            <w:r w:rsidRPr="00885505">
              <w:rPr>
                <w:rFonts w:ascii="Vijaya" w:eastAsia="Calibri" w:hAnsi="Vijaya" w:cs="Vijaya"/>
                <w:sz w:val="28"/>
                <w:szCs w:val="28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 w:cs="Vijaya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-2</m:t>
                  </m:r>
                </m:e>
              </m:d>
              <m:d>
                <m:dPr>
                  <m:ctrlPr>
                    <w:rPr>
                      <w:rFonts w:ascii="Cambria Math" w:eastAsia="Calibri" w:hAnsi="Cambria Math" w:cs="Vijay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(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1)</m:t>
              </m:r>
            </m:oMath>
          </w:p>
          <w:p w:rsidR="00A92192" w:rsidRPr="00885505" w:rsidRDefault="00A92192" w:rsidP="00A92192">
            <w:pPr>
              <w:rPr>
                <w:rFonts w:ascii="Vijaya" w:eastAsia="Times New Roman" w:hAnsi="Vijaya" w:cs="Vijaya"/>
                <w:sz w:val="28"/>
                <w:szCs w:val="28"/>
              </w:rPr>
            </w:pP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E=3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eastAsia="Calibri" w:hAnsi="Cambria Math" w:cs="Vijay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-2</m:t>
              </m:r>
              <m:d>
                <m:dPr>
                  <m:ctrlPr>
                    <w:rPr>
                      <w:rFonts w:ascii="Cambria Math" w:eastAsia="Calibri" w:hAnsi="Cambria Math" w:cs="Vijay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Vijaya"/>
                      <w:sz w:val="28"/>
                      <w:szCs w:val="28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(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1)</m:t>
              </m:r>
            </m:oMath>
          </w:p>
          <w:p w:rsidR="00A92192" w:rsidRPr="00885505" w:rsidRDefault="00A92192" w:rsidP="00A92192">
            <w:pPr>
              <w:rPr>
                <w:rFonts w:ascii="Vijaya" w:eastAsia="Calibri" w:hAnsi="Vijaya" w:cs="Vijaya"/>
                <w:vertAlign w:val="superscript"/>
              </w:rPr>
            </w:pP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E=3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x</m:t>
              </m:r>
            </m:oMath>
            <w:r w:rsidR="00885505" w:rsidRPr="00885505">
              <w:rPr>
                <w:rFonts w:ascii="Vijaya" w:eastAsia="Calibri" w:hAnsi="Vijaya" w:cs="Vijaya"/>
                <w:sz w:val="28"/>
                <w:szCs w:val="28"/>
                <w:vertAlign w:val="superscript"/>
              </w:rPr>
              <w:t xml:space="preserve"> </w:t>
            </w:r>
            <w:r w:rsidRPr="00885505">
              <w:rPr>
                <w:rFonts w:ascii="Vijaya" w:eastAsia="Calibri" w:hAnsi="Vijaya" w:cs="Vijaya"/>
                <w:sz w:val="28"/>
                <w:szCs w:val="28"/>
                <w:vertAlign w:val="superscript"/>
              </w:rPr>
              <w:t>2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-3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-2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2+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+1</m:t>
              </m:r>
            </m:oMath>
          </w:p>
          <w:p w:rsidR="00A92192" w:rsidRPr="00885505" w:rsidRDefault="00A92192" w:rsidP="00A92192">
            <w:pPr>
              <w:rPr>
                <w:rFonts w:ascii="Vijaya" w:eastAsia="Times New Roman" w:hAnsi="Vijaya" w:cs="Vijaya"/>
                <w:sz w:val="28"/>
                <w:szCs w:val="28"/>
              </w:rPr>
            </w:pP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E=3</m:t>
              </m:r>
              <m: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x</m:t>
              </m:r>
            </m:oMath>
            <w:r w:rsidR="00885505" w:rsidRPr="00885505">
              <w:rPr>
                <w:rFonts w:ascii="Vijaya" w:eastAsia="Calibri" w:hAnsi="Vijaya" w:cs="Vijaya"/>
                <w:sz w:val="28"/>
                <w:szCs w:val="28"/>
                <w:vertAlign w:val="superscript"/>
              </w:rPr>
              <w:t xml:space="preserve"> </w:t>
            </w:r>
            <w:r w:rsidRPr="00885505">
              <w:rPr>
                <w:rFonts w:ascii="Vijaya" w:eastAsia="Calibri" w:hAnsi="Vijaya" w:cs="Vijaya"/>
                <w:sz w:val="28"/>
                <w:szCs w:val="28"/>
                <w:vertAlign w:val="superscript"/>
              </w:rPr>
              <w:t xml:space="preserve">2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>-</m:t>
              </m:r>
            </m:oMath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w:r w:rsidRPr="001F482F">
              <w:rPr>
                <w:rFonts w:asciiTheme="majorBidi" w:eastAsia="Times New Roman" w:hAnsiTheme="majorBidi" w:cstheme="majorBidi"/>
                <w:sz w:val="28"/>
                <w:szCs w:val="28"/>
              </w:rPr>
              <w:t>4</w:t>
            </w:r>
            <m:oMath>
              <m: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x</m:t>
              </m:r>
              <m:r>
                <m:rPr>
                  <m:sty m:val="p"/>
                </m:rP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+3</m:t>
              </m:r>
            </m:oMath>
          </w:p>
          <w:p w:rsidR="00A92192" w:rsidRPr="00885505" w:rsidRDefault="00A92192" w:rsidP="00A92192">
            <w:pPr>
              <w:bidi/>
              <w:rPr>
                <w:rFonts w:ascii="Vijaya" w:eastAsia="Calibri" w:hAnsi="Vijaya" w:cs="Vijaya"/>
                <w:sz w:val="28"/>
                <w:szCs w:val="28"/>
                <w:vertAlign w:val="superscript"/>
              </w:rPr>
            </w:pP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>(2</w:t>
            </w:r>
            <w:r w:rsidRPr="00885505">
              <w:rPr>
                <w:rFonts w:ascii="Arial" w:eastAsia="Times New Roman" w:hAnsi="Arial" w:cs="Arial" w:hint="cs"/>
                <w:sz w:val="28"/>
                <w:szCs w:val="28"/>
                <w:rtl/>
              </w:rPr>
              <w:t>حساب</w:t>
            </w:r>
            <w:r w:rsidRPr="00885505">
              <w:rPr>
                <w:rFonts w:ascii="Vijaya" w:eastAsia="Times New Roman" w:hAnsi="Vijaya" w:cs="Vijaya"/>
                <w:sz w:val="28"/>
                <w:szCs w:val="28"/>
                <w:rtl/>
              </w:rPr>
              <w:t xml:space="preserve"> </w:t>
            </w:r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>E</w:t>
            </w:r>
            <w:r w:rsidRPr="00885505">
              <w:rPr>
                <w:rFonts w:ascii="Arial" w:eastAsia="Times New Roman" w:hAnsi="Arial" w:cs="Arial" w:hint="cs"/>
                <w:sz w:val="28"/>
                <w:szCs w:val="28"/>
                <w:rtl/>
              </w:rPr>
              <w:t>من</w:t>
            </w:r>
            <w:r w:rsidRPr="00885505">
              <w:rPr>
                <w:rFonts w:ascii="Vijaya" w:eastAsia="Times New Roman" w:hAnsi="Vijaya" w:cs="Vijaya"/>
                <w:sz w:val="28"/>
                <w:szCs w:val="28"/>
                <w:rtl/>
              </w:rPr>
              <w:t xml:space="preserve"> </w:t>
            </w:r>
            <w:r w:rsidRPr="00885505">
              <w:rPr>
                <w:rFonts w:ascii="Arial" w:eastAsia="Times New Roman" w:hAnsi="Arial" w:cs="Arial" w:hint="cs"/>
                <w:sz w:val="28"/>
                <w:szCs w:val="28"/>
                <w:rtl/>
              </w:rPr>
              <w:t>اجل</w:t>
            </w:r>
            <w:r w:rsidRPr="00885505">
              <w:rPr>
                <w:rFonts w:ascii="Vijaya" w:eastAsia="Times New Roman" w:hAnsi="Vijaya" w:cs="Vijaya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Calibri" w:hAnsi="Cambria Math" w:cs="Vijaya"/>
                  <w:sz w:val="28"/>
                  <w:szCs w:val="28"/>
                </w:rPr>
                <m:t xml:space="preserve"> x</m:t>
              </m:r>
            </m:oMath>
            <w:r w:rsidR="00885505"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w:r w:rsidRPr="001F482F">
              <w:rPr>
                <w:rFonts w:asciiTheme="majorBidi" w:eastAsia="Times New Roman" w:hAnsiTheme="majorBidi" w:cstheme="majorBidi"/>
                <w:sz w:val="28"/>
                <w:szCs w:val="28"/>
              </w:rPr>
              <w:t>=-2</w:t>
            </w: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> </w:t>
            </w:r>
          </w:p>
          <w:p w:rsidR="00A92192" w:rsidRPr="00885505" w:rsidRDefault="00A92192" w:rsidP="00A92192">
            <w:pPr>
              <w:rPr>
                <w:rFonts w:ascii="Vijaya" w:eastAsia="Times New Roman" w:hAnsi="Vijaya" w:cs="Vijaya"/>
                <w:sz w:val="28"/>
                <w:szCs w:val="28"/>
              </w:rPr>
            </w:pPr>
          </w:p>
          <w:p w:rsidR="00A92192" w:rsidRPr="00885505" w:rsidRDefault="00A92192" w:rsidP="00A92192">
            <w:pPr>
              <w:rPr>
                <w:rFonts w:ascii="Vijaya" w:eastAsia="Times New Roman" w:hAnsi="Vijaya" w:cs="Vijaya"/>
                <w:sz w:val="28"/>
                <w:szCs w:val="28"/>
              </w:rPr>
            </w:pPr>
          </w:p>
          <w:p w:rsidR="00A92192" w:rsidRPr="00FA13E2" w:rsidRDefault="00A92192" w:rsidP="00354987">
            <w:pPr>
              <w:rPr>
                <w:rFonts w:asciiTheme="majorBidi" w:eastAsia="Times New Roman" w:hAnsiTheme="majorBidi" w:cstheme="majorBidi"/>
                <w:sz w:val="28"/>
                <w:szCs w:val="28"/>
              </w:rPr>
            </w:pPr>
            <w:r w:rsidRPr="00885505">
              <w:rPr>
                <w:rFonts w:ascii="Vijaya" w:eastAsia="Times New Roman" w:hAnsi="Vijaya" w:cs="Vijaya"/>
                <w:sz w:val="28"/>
                <w:szCs w:val="28"/>
              </w:rPr>
              <w:t xml:space="preserve"> </w:t>
            </w:r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E  </w:t>
            </w:r>
            <m:oMath>
              <m:r>
                <w:rPr>
                  <w:rFonts w:ascii="Cambria Math" w:eastAsia="Times New Roman" w:hAnsi="Cambria Math" w:cstheme="majorBidi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>3</m:t>
              </m:r>
              <m:r>
                <w:rPr>
                  <w:rFonts w:ascii="Cambria Math" w:eastAsia="Calibri" w:hAnsi="Cambria Math" w:cstheme="majorBidi"/>
                  <w:sz w:val="28"/>
                  <w:szCs w:val="28"/>
                  <w:vertAlign w:val="superscript"/>
                </w:rPr>
                <m:t>×</m:t>
              </m:r>
            </m:oMath>
            <w:r w:rsidRPr="00FA13E2">
              <w:rPr>
                <w:rFonts w:asciiTheme="majorBidi" w:eastAsia="Calibri" w:hAnsiTheme="majorBidi" w:cstheme="majorBidi"/>
                <w:sz w:val="28"/>
                <w:szCs w:val="28"/>
              </w:rPr>
              <w:t>(-</w:t>
            </w:r>
            <w:r w:rsidR="00354987" w:rsidRPr="00FA13E2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>2</w:t>
            </w:r>
            <w:r w:rsidRPr="00FA13E2">
              <w:rPr>
                <w:rFonts w:asciiTheme="majorBidi" w:eastAsia="Calibri" w:hAnsiTheme="majorBidi" w:cstheme="majorBidi"/>
                <w:sz w:val="28"/>
                <w:szCs w:val="28"/>
              </w:rPr>
              <w:t>)</w:t>
            </w:r>
            <w:r w:rsidRPr="00FA13E2">
              <w:rPr>
                <w:rFonts w:asciiTheme="majorBidi" w:eastAsia="Calibri" w:hAnsiTheme="majorBidi" w:cstheme="majorBidi"/>
                <w:sz w:val="28"/>
                <w:szCs w:val="28"/>
                <w:vertAlign w:val="superscript"/>
              </w:rPr>
              <w:t xml:space="preserve">2 </w:t>
            </w:r>
            <m:oMath>
              <m:r>
                <m:rPr>
                  <m:sty m:val="p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>–</m:t>
              </m:r>
            </m:oMath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4</w:t>
            </w:r>
            <m:oMath>
              <m:r>
                <w:rPr>
                  <w:rFonts w:ascii="Cambria Math" w:eastAsia="Calibri" w:hAnsi="Cambria Math" w:cstheme="majorBidi"/>
                  <w:sz w:val="28"/>
                  <w:szCs w:val="28"/>
                  <w:vertAlign w:val="superscript"/>
                </w:rPr>
                <m:t>×</m:t>
              </m:r>
            </m:oMath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(-</w:t>
            </w:r>
            <w:r w:rsidR="00354987" w:rsidRPr="00FA13E2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2</w:t>
            </w:r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>)</w:t>
            </w:r>
            <m:oMath>
              <m:r>
                <m:rPr>
                  <m:sty m:val="p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>+ 3</m:t>
              </m:r>
            </m:oMath>
          </w:p>
          <w:p w:rsidR="00A92192" w:rsidRPr="00FA13E2" w:rsidRDefault="00A92192" w:rsidP="00354987">
            <w:pPr>
              <w:rPr>
                <w:rFonts w:asciiTheme="majorBidi" w:eastAsia="Times New Roman" w:hAnsiTheme="majorBidi" w:cstheme="majorBidi"/>
                <w:sz w:val="28"/>
                <w:szCs w:val="28"/>
              </w:rPr>
            </w:pPr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E=</w:t>
            </w:r>
            <w:r w:rsidR="00354987" w:rsidRPr="00FA13E2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12</w:t>
            </w:r>
            <m:oMath>
              <m:r>
                <m:rPr>
                  <m:sty m:val="p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>+</m:t>
              </m:r>
            </m:oMath>
            <w:r w:rsidR="00354987" w:rsidRPr="00FA13E2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8</w:t>
            </w:r>
            <m:oMath>
              <m:r>
                <m:rPr>
                  <m:sty m:val="p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>+3</m:t>
              </m:r>
            </m:oMath>
          </w:p>
          <w:p w:rsidR="00A92192" w:rsidRPr="00344387" w:rsidRDefault="00A92192" w:rsidP="00FA13E2">
            <w:pPr>
              <w:rPr>
                <w:rFonts w:ascii="Cambria Math" w:eastAsia="Calibri" w:hAnsi="Cambria Math" w:cs="Times New Roman"/>
                <w:sz w:val="28"/>
                <w:szCs w:val="28"/>
                <w:rtl/>
              </w:rPr>
            </w:pPr>
            <w:r w:rsidRPr="00FA13E2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E=</w:t>
            </w:r>
            <w:r w:rsidR="00FA13E2" w:rsidRPr="00FA13E2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23</w:t>
            </w:r>
          </w:p>
        </w:tc>
        <w:tc>
          <w:tcPr>
            <w:tcW w:w="960" w:type="dxa"/>
            <w:tcBorders>
              <w:top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 w:hint="cs"/>
                <w:rtl/>
              </w:rPr>
              <w:t xml:space="preserve">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Arial" w:eastAsia="Calibri" w:hAnsi="Arial" w:cs="Arial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sz w:val="28"/>
                <w:szCs w:val="28"/>
                <w:rtl/>
              </w:rPr>
            </w:pPr>
            <w:proofErr w:type="gramStart"/>
            <w:r w:rsidRPr="00344387">
              <w:rPr>
                <w:rFonts w:ascii="Calibri" w:eastAsia="Calibri" w:hAnsi="Calibri" w:cs="Arial" w:hint="cs"/>
                <w:sz w:val="28"/>
                <w:szCs w:val="28"/>
                <w:rtl/>
              </w:rPr>
              <w:t>التمرين</w:t>
            </w:r>
            <w:proofErr w:type="gramEnd"/>
            <w:r w:rsidRPr="00344387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 الثاني </w:t>
            </w:r>
          </w:p>
        </w:tc>
      </w:tr>
    </w:tbl>
    <w:p w:rsidR="00A92192" w:rsidRPr="00344387" w:rsidRDefault="00A92192" w:rsidP="003131D9">
      <w:pPr>
        <w:shd w:val="clear" w:color="auto" w:fill="FFFFFF"/>
        <w:jc w:val="center"/>
        <w:rPr>
          <w:rFonts w:ascii="Calibri" w:eastAsia="Calibri" w:hAnsi="Calibri" w:cs="Arial"/>
          <w:sz w:val="32"/>
          <w:szCs w:val="32"/>
          <w:u w:val="single"/>
        </w:rPr>
      </w:pPr>
      <w:r w:rsidRPr="00344387">
        <w:rPr>
          <w:rFonts w:ascii="Calibri" w:eastAsia="Calibri" w:hAnsi="Calibri" w:cs="Arial" w:hint="cs"/>
          <w:sz w:val="32"/>
          <w:szCs w:val="32"/>
          <w:u w:val="single"/>
          <w:rtl/>
        </w:rPr>
        <w:t>التصحيح النموذجي لامتحان الرياضيات الفصل الثاني مستوي سنة الثالثة متوسط</w:t>
      </w:r>
    </w:p>
    <w:p w:rsidR="00A92192" w:rsidRPr="00344387" w:rsidRDefault="00A92192" w:rsidP="00A92192">
      <w:pPr>
        <w:shd w:val="clear" w:color="auto" w:fill="FFFFFF"/>
        <w:rPr>
          <w:rFonts w:ascii="Calibri" w:eastAsia="Calibri" w:hAnsi="Calibri" w:cs="Arial"/>
        </w:rPr>
      </w:pPr>
    </w:p>
    <w:p w:rsidR="00A92192" w:rsidRPr="00344387" w:rsidRDefault="00A92192" w:rsidP="00A92192">
      <w:pPr>
        <w:shd w:val="clear" w:color="auto" w:fill="FFFFFF"/>
        <w:rPr>
          <w:rFonts w:ascii="Calibri" w:eastAsia="Calibri" w:hAnsi="Calibri" w:cs="Arial"/>
        </w:rPr>
      </w:pPr>
    </w:p>
    <w:p w:rsidR="00A92192" w:rsidRPr="00344387" w:rsidRDefault="00A92192" w:rsidP="00A92192">
      <w:pPr>
        <w:shd w:val="clear" w:color="auto" w:fill="FFFFFF"/>
        <w:rPr>
          <w:rFonts w:ascii="Calibri" w:eastAsia="Calibri" w:hAnsi="Calibri" w:cs="Arial"/>
        </w:rPr>
      </w:pPr>
    </w:p>
    <w:tbl>
      <w:tblPr>
        <w:tblStyle w:val="Grilledutableau4"/>
        <w:tblW w:w="11546" w:type="dxa"/>
        <w:tblInd w:w="-527" w:type="dxa"/>
        <w:tblLook w:val="04A0" w:firstRow="1" w:lastRow="0" w:firstColumn="1" w:lastColumn="0" w:noHBand="0" w:noVBand="1"/>
      </w:tblPr>
      <w:tblGrid>
        <w:gridCol w:w="670"/>
        <w:gridCol w:w="13"/>
        <w:gridCol w:w="731"/>
        <w:gridCol w:w="9080"/>
        <w:gridCol w:w="1052"/>
      </w:tblGrid>
      <w:tr w:rsidR="00A92192" w:rsidRPr="00344387" w:rsidTr="00DA1C4B">
        <w:trPr>
          <w:trHeight w:val="14176"/>
        </w:trPr>
        <w:tc>
          <w:tcPr>
            <w:tcW w:w="683" w:type="dxa"/>
            <w:gridSpan w:val="2"/>
            <w:tcBorders>
              <w:top w:val="single" w:sz="12" w:space="0" w:color="auto"/>
              <w:righ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731" w:type="dxa"/>
            <w:tcBorders>
              <w:top w:val="single" w:sz="12" w:space="0" w:color="auto"/>
              <w:righ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  <w:t>1.5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625FD3" w:rsidRPr="00344387" w:rsidRDefault="00625FD3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  <w:t>1.5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9080" w:type="dxa"/>
            <w:tcBorders>
              <w:top w:val="single" w:sz="12" w:space="0" w:color="auto"/>
              <w:lef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inline distT="0" distB="0" distL="0" distR="0" wp14:anchorId="123A0BC1" wp14:editId="57E19513">
                      <wp:extent cx="0" cy="0"/>
                      <wp:effectExtent l="8255" t="11430" r="10795" b="7620"/>
                      <wp:docPr id="399" name="Connecteur droit avec flèche 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Connecteur droit avec flèche 399" o:spid="_x0000_s1026" type="#_x0000_t32" style="width:0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">
                      <w10:anchorlock/>
                    </v:shape>
                  </w:pict>
                </mc:Fallback>
              </mc:AlternateContent>
            </w:r>
          </w:p>
          <w:p w:rsidR="00A92192" w:rsidRPr="00344387" w:rsidRDefault="00A92192" w:rsidP="00A92192">
            <w:pPr>
              <w:tabs>
                <w:tab w:val="right" w:pos="8864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Calibri" w:eastAsia="Calibri" w:hAnsi="Calibri" w:cs="Arial"/>
              </w:rPr>
              <w:t xml:space="preserve">                              </w:t>
            </w:r>
            <w:r w:rsidRPr="00344387">
              <w:rPr>
                <w:rFonts w:ascii="Calibri" w:eastAsia="Calibri" w:hAnsi="Calibri" w:cs="Arial"/>
              </w:rPr>
              <w:tab/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</w:p>
          <w:p w:rsidR="00A92192" w:rsidRPr="00344387" w:rsidRDefault="00A92192" w:rsidP="00CF0EA0">
            <w:pPr>
              <w:tabs>
                <w:tab w:val="center" w:pos="4432"/>
              </w:tabs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420DFF5" wp14:editId="7C3C7C9D">
                      <wp:simplePos x="0" y="0"/>
                      <wp:positionH relativeFrom="column">
                        <wp:posOffset>2613660</wp:posOffset>
                      </wp:positionH>
                      <wp:positionV relativeFrom="paragraph">
                        <wp:posOffset>1298575</wp:posOffset>
                      </wp:positionV>
                      <wp:extent cx="635" cy="635"/>
                      <wp:effectExtent l="5080" t="6350" r="13335" b="12065"/>
                      <wp:wrapNone/>
                      <wp:docPr id="394" name="Connecteur droit avec flèche 3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394" o:spid="_x0000_s1026" type="#_x0000_t32" style="position:absolute;margin-left:205.8pt;margin-top:102.25pt;width:.05pt;height: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"/>
                  </w:pict>
                </mc:Fallback>
              </mc:AlternateContent>
            </w:r>
            <w:r w:rsidRPr="00344387">
              <w:rPr>
                <w:rFonts w:ascii="Calibri" w:eastAsia="Calibri" w:hAnsi="Calibri" w:cs="Arial" w:hint="cs"/>
                <w:rtl/>
              </w:rPr>
              <w:t xml:space="preserve"> </w:t>
            </w:r>
            <w:r w:rsidRPr="00344387">
              <w:rPr>
                <w:rFonts w:ascii="Calibri" w:eastAsia="Calibri" w:hAnsi="Calibri" w:cs="Arial"/>
                <w:rtl/>
              </w:rPr>
              <w:tab/>
            </w: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CF0EA0">
            <w:pPr>
              <w:tabs>
                <w:tab w:val="left" w:pos="3433"/>
                <w:tab w:val="left" w:pos="3506"/>
                <w:tab w:val="left" w:pos="6503"/>
              </w:tabs>
              <w:bidi/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  <w:rtl/>
              </w:rPr>
              <w:tab/>
            </w:r>
            <w:r w:rsidRPr="00344387">
              <w:rPr>
                <w:rFonts w:ascii="Calibri" w:eastAsia="Calibri" w:hAnsi="Calibri" w:cs="Arial"/>
                <w:rtl/>
              </w:rPr>
              <w:tab/>
            </w:r>
          </w:p>
          <w:p w:rsidR="00A92192" w:rsidRPr="00344387" w:rsidRDefault="00A92192" w:rsidP="00A92192">
            <w:pPr>
              <w:tabs>
                <w:tab w:val="left" w:pos="3506"/>
              </w:tabs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tabs>
                <w:tab w:val="left" w:pos="3204"/>
              </w:tabs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Calibri" w:eastAsia="Calibri" w:hAnsi="Calibri" w:cs="Arial"/>
              </w:rPr>
            </w:pPr>
          </w:p>
          <w:p w:rsidR="00625FD3" w:rsidRPr="00344387" w:rsidRDefault="00625FD3" w:rsidP="00625FD3">
            <w:pPr>
              <w:bidi/>
              <w:rPr>
                <w:rFonts w:ascii="Calibri" w:eastAsia="Calibri" w:hAnsi="Calibri" w:cs="Arial"/>
              </w:rPr>
            </w:pPr>
          </w:p>
          <w:p w:rsidR="00625FD3" w:rsidRPr="00344387" w:rsidRDefault="00625FD3" w:rsidP="00625FD3">
            <w:pPr>
              <w:bidi/>
              <w:rPr>
                <w:rFonts w:ascii="Calibri" w:eastAsia="Calibri" w:hAnsi="Calibri" w:cs="Arial"/>
              </w:rPr>
            </w:pPr>
          </w:p>
          <w:p w:rsidR="00625FD3" w:rsidRPr="00344387" w:rsidRDefault="00625FD3" w:rsidP="00625FD3">
            <w:pPr>
              <w:bidi/>
              <w:rPr>
                <w:rFonts w:ascii="Calibri" w:eastAsia="Calibri" w:hAnsi="Calibri" w:cs="Arial"/>
              </w:rPr>
            </w:pPr>
          </w:p>
          <w:p w:rsidR="00A92192" w:rsidRPr="00344387" w:rsidRDefault="00CF0EA0" w:rsidP="00A92192">
            <w:pPr>
              <w:bidi/>
              <w:rPr>
                <w:rFonts w:ascii="Calibri" w:eastAsia="Calibri" w:hAnsi="Calibri" w:cs="Arial"/>
              </w:rPr>
            </w:pPr>
            <w:r w:rsidRPr="00344387">
              <w:rPr>
                <w:noProof/>
                <w:lang w:eastAsia="fr-FR"/>
              </w:rPr>
              <w:drawing>
                <wp:anchor distT="0" distB="0" distL="114300" distR="114300" simplePos="0" relativeHeight="251720704" behindDoc="0" locked="0" layoutInCell="1" allowOverlap="1" wp14:anchorId="37857F3C" wp14:editId="176EDF5D">
                  <wp:simplePos x="0" y="0"/>
                  <wp:positionH relativeFrom="margin">
                    <wp:posOffset>1696720</wp:posOffset>
                  </wp:positionH>
                  <wp:positionV relativeFrom="margin">
                    <wp:posOffset>57150</wp:posOffset>
                  </wp:positionV>
                  <wp:extent cx="2413635" cy="2222500"/>
                  <wp:effectExtent l="0" t="0" r="5715" b="6350"/>
                  <wp:wrapSquare wrapText="bothSides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635" cy="222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بين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أن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المثلث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HD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قائم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  <w:proofErr w:type="gramEnd"/>
          </w:p>
          <w:p w:rsidR="00A92192" w:rsidRPr="00344387" w:rsidRDefault="00A92192" w:rsidP="00E95DD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بما ان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[FD]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هو قطر لدائرة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C)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وهو ضلع للمثلث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FHD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المرسوم في الدائرة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C)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فان هذا المثلث قائم في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H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="00E95DD4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وهذا الضلع هو الوتر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.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حس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النظرية العكسية لدائرة المحيطة بمثلث قائم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single" w:sz="12" w:space="0" w:color="auto"/>
              <w:lef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التمرين</w:t>
            </w:r>
            <w:r w:rsidRPr="00344387">
              <w:rPr>
                <w:rFonts w:ascii="Calibri" w:eastAsia="Calibri" w:hAnsi="Calibri" w:cs="Arial"/>
                <w:b/>
                <w:bCs/>
                <w:sz w:val="28"/>
                <w:szCs w:val="28"/>
              </w:rPr>
              <w:t xml:space="preserve"> 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الثالث </w:t>
            </w:r>
          </w:p>
        </w:tc>
      </w:tr>
      <w:tr w:rsidR="00A92192" w:rsidRPr="00344387" w:rsidTr="00DA1C4B">
        <w:trPr>
          <w:trHeight w:val="495"/>
        </w:trPr>
        <w:tc>
          <w:tcPr>
            <w:tcW w:w="670" w:type="dxa"/>
            <w:tcBorders>
              <w:bottom w:val="single" w:sz="12" w:space="0" w:color="auto"/>
              <w:righ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744" w:type="dxa"/>
            <w:gridSpan w:val="2"/>
            <w:tcBorders>
              <w:left w:val="single" w:sz="12" w:space="0" w:color="auto"/>
              <w:bottom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9080" w:type="dxa"/>
            <w:tcBorders>
              <w:bottom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1052" w:type="dxa"/>
            <w:tcBorders>
              <w:bottom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</w:tr>
      <w:tr w:rsidR="00A92192" w:rsidRPr="00344387" w:rsidTr="00DA1C4B">
        <w:trPr>
          <w:trHeight w:val="686"/>
        </w:trPr>
        <w:tc>
          <w:tcPr>
            <w:tcW w:w="670" w:type="dxa"/>
            <w:tcBorders>
              <w:top w:val="single" w:sz="12" w:space="0" w:color="auto"/>
              <w:righ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  <w:t>3</w:t>
            </w:r>
          </w:p>
        </w:tc>
        <w:tc>
          <w:tcPr>
            <w:tcW w:w="744" w:type="dxa"/>
            <w:gridSpan w:val="2"/>
            <w:tcBorders>
              <w:top w:val="single" w:sz="12" w:space="0" w:color="auto"/>
              <w:left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  <w:t>1</w:t>
            </w: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  <w:t xml:space="preserve">.5 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  <w:r w:rsidRPr="00344387"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  <w:t>1.5</w:t>
            </w: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mbria Math" w:eastAsia="Calibri" w:hAnsi="Cambria Math" w:cs="Ar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9080" w:type="dxa"/>
            <w:tcBorders>
              <w:top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37BBFF7" wp14:editId="0D801DA8">
                      <wp:simplePos x="0" y="0"/>
                      <wp:positionH relativeFrom="column">
                        <wp:posOffset>2358390</wp:posOffset>
                      </wp:positionH>
                      <wp:positionV relativeFrom="paragraph">
                        <wp:posOffset>1978660</wp:posOffset>
                      </wp:positionV>
                      <wp:extent cx="635" cy="635"/>
                      <wp:effectExtent l="6985" t="6985" r="11430" b="11430"/>
                      <wp:wrapNone/>
                      <wp:docPr id="389" name="Connecteur droit avec flèche 3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389" o:spid="_x0000_s1026" type="#_x0000_t32" style="position:absolute;margin-left:185.7pt;margin-top:155.8pt;width:.05pt;height:.0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"/>
                  </w:pict>
                </mc:Fallback>
              </mc:AlternateContent>
            </w:r>
            <w:r w:rsidRPr="00344387">
              <w:rPr>
                <w:rFonts w:ascii="Calibri" w:eastAsia="Calibri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06FE6EFB" wp14:editId="69F44875">
                      <wp:simplePos x="0" y="0"/>
                      <wp:positionH relativeFrom="column">
                        <wp:posOffset>1858645</wp:posOffset>
                      </wp:positionH>
                      <wp:positionV relativeFrom="paragraph">
                        <wp:posOffset>3137535</wp:posOffset>
                      </wp:positionV>
                      <wp:extent cx="635" cy="635"/>
                      <wp:effectExtent l="12065" t="13335" r="6350" b="5080"/>
                      <wp:wrapNone/>
                      <wp:docPr id="388" name="Connecteur droit avec flèche 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388" o:spid="_x0000_s1026" type="#_x0000_t32" style="position:absolute;margin-left:146.35pt;margin-top:247.05pt;width:.05pt;height: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"/>
                  </w:pict>
                </mc:Fallback>
              </mc:AlternateContent>
            </w:r>
          </w:p>
          <w:p w:rsidR="00625FD3" w:rsidRPr="00344387" w:rsidRDefault="00A92192" w:rsidP="00625FD3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/>
              </w:rPr>
              <w:t xml:space="preserve">     </w:t>
            </w:r>
          </w:p>
          <w:p w:rsidR="00A92192" w:rsidRPr="00344387" w:rsidRDefault="00A92192" w:rsidP="00A92192">
            <w:pPr>
              <w:tabs>
                <w:tab w:val="left" w:pos="3968"/>
              </w:tabs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25FD3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625FD3" w:rsidP="00625FD3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2</w:t>
            </w:r>
            <w:r w:rsidR="00A92192"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حساب الطول</w:t>
            </w:r>
            <w:r w:rsidR="00A92192"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 : RU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بما أن المثلث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RST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قائم في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R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  و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[RU]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هو المتوسط المتعلق بضلع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[ST]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و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حسب خاصية المتوسط المتعلق بالوتر فان 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 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9C5DAF">
            <w:pPr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RU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  <m:t xml:space="preserve"> </m:t>
                  </m:r>
                </m:den>
              </m:f>
            </m:oMath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ST  =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rtl/>
                </w:rPr>
                <m:t>×</m:t>
              </m:r>
            </m:oMath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5</w:t>
            </w:r>
            <w:r w:rsidR="009C5DA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,</w:t>
            </w: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>8   = 2</w:t>
            </w:r>
            <w:r w:rsidR="00622397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,</w:t>
            </w: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9cm       </w:t>
            </w:r>
          </w:p>
          <w:p w:rsidR="00A92192" w:rsidRPr="00344387" w:rsidRDefault="00A92192" w:rsidP="00622397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</w:pPr>
            <w:r w:rsidRPr="00344387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اذن طول الضلع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RU</w:t>
            </w:r>
            <w:r w:rsidRPr="00344387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هو </w:t>
            </w: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="0062239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9cm     </w:t>
            </w:r>
            <w:r w:rsidRPr="00344387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.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u w:val="single"/>
              </w:rPr>
            </w:pPr>
            <w:r w:rsidRPr="00344387">
              <w:rPr>
                <w:rFonts w:ascii="Calibri" w:eastAsia="Calibri" w:hAnsi="Calibri" w:cs="Arial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</w:rPr>
              <w:t>الوضعية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</w:rPr>
              <w:t xml:space="preserve">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</w:rPr>
              <w:t>الإدماجية</w:t>
            </w:r>
            <w:proofErr w:type="spellEnd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u w:val="single"/>
                <w:rtl/>
              </w:rPr>
              <w:t>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u w:val="single"/>
              </w:rPr>
              <w:t>:</w:t>
            </w:r>
          </w:p>
          <w:p w:rsidR="00A92192" w:rsidRPr="00344387" w:rsidRDefault="00625FD3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u w:val="single"/>
              </w:rPr>
            </w:pPr>
            <w:r w:rsidRPr="00344387">
              <w:rPr>
                <w:noProof/>
                <w:lang w:eastAsia="fr-FR"/>
              </w:rPr>
              <w:drawing>
                <wp:anchor distT="0" distB="0" distL="114300" distR="114300" simplePos="0" relativeHeight="251721728" behindDoc="0" locked="0" layoutInCell="1" allowOverlap="1" wp14:anchorId="5B8C8FF6" wp14:editId="3A7BB9F1">
                  <wp:simplePos x="1177925" y="650240"/>
                  <wp:positionH relativeFrom="margin">
                    <wp:align>center</wp:align>
                  </wp:positionH>
                  <wp:positionV relativeFrom="margin">
                    <wp:posOffset>426823</wp:posOffset>
                  </wp:positionV>
                  <wp:extent cx="1724660" cy="1916430"/>
                  <wp:effectExtent l="0" t="0" r="8890" b="7620"/>
                  <wp:wrapSquare wrapText="bothSides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531" cy="191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Calibri" w:eastAsia="Calibri" w:hAnsi="Calibri" w:cs="Arial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1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الطول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LM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أي بعد المسجد عن بيت يونس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:(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المثلث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KM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قائم في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k 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فان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A92192" w:rsidRPr="00344387" w:rsidRDefault="00A92192" w:rsidP="00A92192">
            <w:pPr>
              <w:tabs>
                <w:tab w:val="left" w:pos="5341"/>
                <w:tab w:val="left" w:pos="7267"/>
                <w:tab w:val="right" w:pos="8864"/>
              </w:tabs>
              <w:rPr>
                <w:rFonts w:ascii="Times New Roman" w:eastAsia="Calibri" w:hAnsi="Times New Roman" w:cs="Times New Roman"/>
                <w:strike/>
                <w:sz w:val="28"/>
                <w:szCs w:val="28"/>
                <w:vertAlign w:val="subscript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=KL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KM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 xml:space="preserve">  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ab/>
              <w:t>(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فيتاغورس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حسب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نظرية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proofErr w:type="gramEnd"/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960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51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 xml:space="preserve">  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921600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26214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1183744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=</w:t>
            </w:r>
            <m:oMath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Calibri" w:hAnsi="Cambria Math" w:cs="Cambria Math" w:hint="cs"/>
                      <w:sz w:val="28"/>
                      <w:szCs w:val="28"/>
                      <w:rtl/>
                    </w:rPr>
                    <m:t>1183744</m:t>
                  </m:r>
                </m:e>
              </m:rad>
            </m:oMath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A92192" w:rsidRPr="00344387" w:rsidRDefault="00A92192" w:rsidP="00A92192">
            <w:pPr>
              <w:tabs>
                <w:tab w:val="left" w:pos="2327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LM=1088 m</w:t>
            </w:r>
          </w:p>
          <w:p w:rsidR="00A92192" w:rsidRPr="00344387" w:rsidRDefault="00A92192" w:rsidP="00A92192">
            <w:pPr>
              <w:tabs>
                <w:tab w:val="left" w:pos="2327"/>
              </w:tabs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إذن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بعد بيت يونس عن المسجد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هو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1088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.</w:t>
            </w:r>
          </w:p>
          <w:p w:rsidR="00A92192" w:rsidRPr="00344387" w:rsidRDefault="00A92192" w:rsidP="00A92192">
            <w:pPr>
              <w:tabs>
                <w:tab w:val="left" w:pos="2327"/>
              </w:tabs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tabs>
                <w:tab w:val="left" w:pos="486"/>
                <w:tab w:val="left" w:pos="2327"/>
              </w:tabs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حساب 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طول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M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أي بعد المسجد عن بيت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 أيوب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ab/>
              <w:t>:</w:t>
            </w:r>
          </w:p>
          <w:p w:rsidR="00A92192" w:rsidRPr="00344387" w:rsidRDefault="00A92192" w:rsidP="00A921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os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F</m:t>
                  </m:r>
                </m:e>
              </m:acc>
            </m:oMath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G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M</m:t>
                  </m:r>
                </m:den>
              </m:f>
            </m:oMath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cos 60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  <w:lang w:bidi="ar-DZ"/>
                </w:rPr>
                <m:t>°</m:t>
              </m:r>
            </m:oMath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G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M</m:t>
                  </m:r>
                </m:den>
              </m:f>
            </m:oMath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FM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G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cos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60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  <w:lang w:bidi="ar-DZ"/>
                    </w:rPr>
                    <m:t>°</m:t>
                  </m:r>
                </m:den>
              </m:f>
            </m:oMath>
          </w:p>
          <w:p w:rsidR="00A92192" w:rsidRPr="00344387" w:rsidRDefault="00A92192" w:rsidP="00A921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A92192" w:rsidRPr="00344387" w:rsidRDefault="00A92192" w:rsidP="009C5DAF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>FM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FG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0,5</m:t>
                  </m:r>
                </m:den>
              </m:f>
            </m:oMath>
          </w:p>
          <w:p w:rsidR="00A92192" w:rsidRPr="00344387" w:rsidRDefault="00A92192" w:rsidP="00A921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Times New Roman" w:hAnsi="Times New Roman" w:cs="Times New Roman"/>
                <w:sz w:val="28"/>
                <w:szCs w:val="28"/>
              </w:rPr>
              <w:t>FM=1280 m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tabs>
                <w:tab w:val="left" w:pos="2327"/>
              </w:tabs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إذن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بعد بيت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 xml:space="preserve"> أيوب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عن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المسجد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1280 m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(3 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مقارنة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الأطوال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 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M 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&gt;</m:t>
              </m:r>
            </m:oMath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M 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>1280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&gt;</m:t>
              </m:r>
            </m:oMath>
            <w:r w:rsidRPr="0034438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088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إذن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أيوب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هو </w:t>
            </w:r>
            <w:r w:rsidRPr="00344387">
              <w:rPr>
                <w:rFonts w:ascii="Times New Roman" w:eastAsia="Calibri" w:hAnsi="Times New Roman" w:cs="Times New Roman" w:hint="cs"/>
                <w:sz w:val="28"/>
                <w:szCs w:val="28"/>
                <w:rtl/>
              </w:rPr>
              <w:t>الأبعد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 xml:space="preserve"> مسافة عن المسجد</w:t>
            </w:r>
            <w:r w:rsidR="0062239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62239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>وهو الأ</w:t>
            </w:r>
            <w:r w:rsidR="00622397" w:rsidRPr="00344387">
              <w:rPr>
                <w:rFonts w:ascii="Calibri" w:eastAsia="Times New Roman" w:hAnsi="Calibri" w:cs="Arial" w:hint="cs"/>
                <w:sz w:val="28"/>
                <w:szCs w:val="28"/>
                <w:rtl/>
                <w:lang w:eastAsia="fr-FR" w:bidi="ar-DZ"/>
              </w:rPr>
              <w:t>عظم أجرا</w:t>
            </w:r>
            <w:r w:rsidRPr="00344387">
              <w:rPr>
                <w:rFonts w:ascii="Times New Roman" w:eastAsia="Calibri" w:hAnsi="Times New Roman" w:cs="Times New Roman"/>
                <w:sz w:val="28"/>
                <w:szCs w:val="28"/>
                <w:rtl/>
              </w:rPr>
              <w:t>.</w:t>
            </w: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</w:p>
        </w:tc>
        <w:tc>
          <w:tcPr>
            <w:tcW w:w="1052" w:type="dxa"/>
            <w:tcBorders>
              <w:top w:val="single" w:sz="12" w:space="0" w:color="auto"/>
            </w:tcBorders>
          </w:tcPr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lastRenderedPageBreak/>
              <w:t xml:space="preserve">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  <w:p w:rsidR="00A92192" w:rsidRPr="00344387" w:rsidRDefault="00A92192" w:rsidP="00A92192">
            <w:pPr>
              <w:rPr>
                <w:rFonts w:ascii="Calibri" w:eastAsia="Calibri" w:hAnsi="Calibri" w:cs="Arial"/>
                <w:b/>
                <w:bCs/>
                <w:sz w:val="28"/>
                <w:szCs w:val="28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التمرين</w:t>
            </w:r>
            <w:r w:rsidRPr="00344387">
              <w:rPr>
                <w:rFonts w:ascii="Calibri" w:eastAsia="Calibri" w:hAnsi="Calibri" w:cs="Arial"/>
                <w:b/>
                <w:bCs/>
                <w:sz w:val="28"/>
                <w:szCs w:val="28"/>
              </w:rPr>
              <w:t xml:space="preserve">  </w:t>
            </w:r>
          </w:p>
          <w:p w:rsidR="00A92192" w:rsidRPr="00344387" w:rsidRDefault="00A92192" w:rsidP="00A92192">
            <w:pPr>
              <w:rPr>
                <w:rFonts w:ascii="Calibri" w:eastAsia="Calibri" w:hAnsi="Calibri" w:cs="Arial"/>
              </w:rPr>
            </w:pPr>
            <w:r w:rsidRPr="00344387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 xml:space="preserve">الرابع </w:t>
            </w:r>
          </w:p>
        </w:tc>
      </w:tr>
    </w:tbl>
    <w:p w:rsidR="00A92192" w:rsidRPr="00344387" w:rsidRDefault="00A92192" w:rsidP="00A92192">
      <w:pPr>
        <w:shd w:val="clear" w:color="auto" w:fill="FFFFFF"/>
        <w:rPr>
          <w:rFonts w:ascii="Calibri" w:eastAsia="Calibri" w:hAnsi="Calibri" w:cs="Arial"/>
        </w:rPr>
      </w:pPr>
    </w:p>
    <w:p w:rsidR="00770F03" w:rsidRPr="00344387" w:rsidRDefault="00770F03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773355" w:rsidRDefault="00A92192" w:rsidP="00A92192">
      <w:pPr>
        <w:bidi/>
        <w:spacing w:after="0" w:line="240" w:lineRule="auto"/>
        <w:jc w:val="center"/>
        <w:rPr>
          <w:rFonts w:ascii="Times New Roman" w:eastAsia="Calibri" w:hAnsi="Times New Roman" w:cs="Times New Roman"/>
          <w:sz w:val="40"/>
          <w:szCs w:val="40"/>
          <w:rtl/>
          <w:lang w:val="en-US" w:bidi="ar-DZ"/>
        </w:rPr>
      </w:pPr>
      <w:r w:rsidRPr="00773355">
        <w:rPr>
          <w:rFonts w:ascii="Times New Roman" w:eastAsia="Calibri" w:hAnsi="Times New Roman" w:cs="Times New Roman" w:hint="cs"/>
          <w:sz w:val="40"/>
          <w:szCs w:val="40"/>
          <w:rtl/>
          <w:lang w:val="en-US" w:bidi="ar-DZ"/>
        </w:rPr>
        <w:lastRenderedPageBreak/>
        <w:t xml:space="preserve">شبكة التصحيح و التقويم للوضعية </w:t>
      </w:r>
      <w:proofErr w:type="spellStart"/>
      <w:r w:rsidRPr="00773355">
        <w:rPr>
          <w:rFonts w:ascii="Times New Roman" w:eastAsia="Calibri" w:hAnsi="Times New Roman" w:cs="Times New Roman" w:hint="cs"/>
          <w:sz w:val="40"/>
          <w:szCs w:val="40"/>
          <w:rtl/>
          <w:lang w:val="en-US" w:bidi="ar-DZ"/>
        </w:rPr>
        <w:t>الادماجية</w:t>
      </w:r>
      <w:proofErr w:type="spellEnd"/>
    </w:p>
    <w:p w:rsidR="00A92192" w:rsidRPr="00773355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  <w:rtl/>
          <w:lang w:val="en-US" w:bidi="ar-DZ"/>
        </w:rPr>
      </w:pPr>
      <w:r w:rsidRPr="00773355">
        <w:rPr>
          <w:rFonts w:ascii="Times New Roman" w:eastAsia="Calibri" w:hAnsi="Times New Roman" w:cs="Times New Roman" w:hint="cs"/>
          <w:sz w:val="28"/>
          <w:szCs w:val="28"/>
          <w:u w:val="single"/>
          <w:rtl/>
          <w:lang w:val="en-US" w:bidi="ar-DZ"/>
        </w:rPr>
        <w:t xml:space="preserve">شبكة التقويم </w:t>
      </w:r>
      <w:proofErr w:type="gramStart"/>
      <w:r w:rsidRPr="00773355">
        <w:rPr>
          <w:rFonts w:ascii="Times New Roman" w:eastAsia="Calibri" w:hAnsi="Times New Roman" w:cs="Times New Roman"/>
          <w:sz w:val="28"/>
          <w:szCs w:val="28"/>
          <w:u w:val="single"/>
          <w:rtl/>
          <w:lang w:val="en-US" w:bidi="ar-DZ"/>
        </w:rPr>
        <w:t xml:space="preserve">الجزء  </w:t>
      </w:r>
      <w:r w:rsidRPr="00773355">
        <w:rPr>
          <w:rFonts w:ascii="Times New Roman" w:eastAsia="Calibri" w:hAnsi="Times New Roman" w:cs="Times New Roman" w:hint="cs"/>
          <w:sz w:val="28"/>
          <w:szCs w:val="28"/>
          <w:u w:val="single"/>
          <w:rtl/>
          <w:lang w:val="en-US" w:bidi="ar-DZ"/>
        </w:rPr>
        <w:t>الثاني</w:t>
      </w:r>
      <w:proofErr w:type="gramEnd"/>
      <w:r w:rsidRPr="00773355">
        <w:rPr>
          <w:rFonts w:ascii="Times New Roman" w:eastAsia="Calibri" w:hAnsi="Times New Roman" w:cs="Times New Roman" w:hint="cs"/>
          <w:sz w:val="28"/>
          <w:szCs w:val="28"/>
          <w:u w:val="single"/>
          <w:rtl/>
          <w:lang w:val="en-US" w:bidi="ar-DZ"/>
        </w:rPr>
        <w:t xml:space="preserve">  8 نقاط</w:t>
      </w:r>
    </w:p>
    <w:tbl>
      <w:tblPr>
        <w:tblStyle w:val="Grilledutableau5"/>
        <w:bidiVisual/>
        <w:tblW w:w="11058" w:type="dxa"/>
        <w:jc w:val="center"/>
        <w:tblInd w:w="-601" w:type="dxa"/>
        <w:tblLook w:val="04A0" w:firstRow="1" w:lastRow="0" w:firstColumn="1" w:lastColumn="0" w:noHBand="0" w:noVBand="1"/>
      </w:tblPr>
      <w:tblGrid>
        <w:gridCol w:w="1677"/>
        <w:gridCol w:w="2196"/>
        <w:gridCol w:w="3770"/>
        <w:gridCol w:w="2552"/>
        <w:gridCol w:w="863"/>
      </w:tblGrid>
      <w:tr w:rsidR="00A92192" w:rsidRPr="00344387" w:rsidTr="003131D9">
        <w:trPr>
          <w:trHeight w:val="476"/>
          <w:jc w:val="center"/>
        </w:trPr>
        <w:tc>
          <w:tcPr>
            <w:tcW w:w="1677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المعيار</w:t>
            </w:r>
          </w:p>
        </w:tc>
        <w:tc>
          <w:tcPr>
            <w:tcW w:w="2196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الشرح</w:t>
            </w:r>
          </w:p>
        </w:tc>
        <w:tc>
          <w:tcPr>
            <w:tcW w:w="3770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المؤشرات</w:t>
            </w:r>
          </w:p>
        </w:tc>
        <w:tc>
          <w:tcPr>
            <w:tcW w:w="2552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التنقيط</w:t>
            </w:r>
          </w:p>
        </w:tc>
        <w:tc>
          <w:tcPr>
            <w:tcW w:w="863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 xml:space="preserve">العلامة </w:t>
            </w:r>
          </w:p>
        </w:tc>
      </w:tr>
      <w:tr w:rsidR="00A92192" w:rsidRPr="00344387" w:rsidTr="003131D9">
        <w:trPr>
          <w:jc w:val="center"/>
        </w:trPr>
        <w:tc>
          <w:tcPr>
            <w:tcW w:w="1677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م1 التفسير السليم للوضعية .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</w:tc>
        <w:tc>
          <w:tcPr>
            <w:tcW w:w="2196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ترجمة الوضعية الى صياغة </w:t>
            </w:r>
            <w:proofErr w:type="spell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>رياضياتية</w:t>
            </w:r>
            <w:proofErr w:type="spell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 سليمة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)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 اختيار المجاهيل المناسبة و العلاقات المناسبة بينهما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 .</w:t>
            </w:r>
            <w:proofErr w:type="gramEnd"/>
          </w:p>
        </w:tc>
        <w:tc>
          <w:tcPr>
            <w:tcW w:w="3770" w:type="dxa"/>
          </w:tcPr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>كتابة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 العبارة التي تسمح بحساب بعد بيت يونس عن المسجد أي الطول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.</w:t>
            </w:r>
          </w:p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توظيف نظرية فيتاغورس المباشرة .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>كتابة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 العبارة التي تسمح بحساب حساب بعد بيت أيوب عن المسجد أي الطول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FM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.</w:t>
            </w:r>
          </w:p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توظيف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جيب تمام زاوية حادة لحساب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الأطوال .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مقارنة الأطوال لمعرفة من هو الأبعد مسافة عن المسجد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أيوب أو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يونس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A92192" w:rsidRPr="00344387" w:rsidRDefault="00A92192" w:rsidP="00A92192">
            <w:pPr>
              <w:numPr>
                <w:ilvl w:val="0"/>
                <w:numId w:val="14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استخلاص الإجابة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لغويا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2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0 نقطة لعدم وجود اي مؤشر 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نقطة لوجود مؤشر 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1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لوجود مؤشر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ين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.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lang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1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نقطة لوجود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lang w:val="en-US" w:bidi="ar-DZ"/>
              </w:rPr>
              <w:t>3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مؤشرات.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3 نقاط أي العلامة كاملة لوجود 4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مؤشرات .</w:t>
            </w:r>
            <w:proofErr w:type="gramEnd"/>
          </w:p>
        </w:tc>
        <w:tc>
          <w:tcPr>
            <w:tcW w:w="863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3</w:t>
            </w:r>
          </w:p>
        </w:tc>
      </w:tr>
      <w:tr w:rsidR="00A92192" w:rsidRPr="00344387" w:rsidTr="003131D9">
        <w:trPr>
          <w:jc w:val="center"/>
        </w:trPr>
        <w:tc>
          <w:tcPr>
            <w:tcW w:w="1677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 xml:space="preserve">م2 الاستعمال الصحيح للأدوات </w:t>
            </w:r>
            <w:proofErr w:type="spell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الرياضياتية</w:t>
            </w:r>
            <w:proofErr w:type="spellEnd"/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</w:tc>
        <w:tc>
          <w:tcPr>
            <w:tcW w:w="2196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نتائج العمليات صحيحة حتى وان كانت هذه العمليات لا تناسب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الحل .</w:t>
            </w:r>
            <w:proofErr w:type="gramEnd"/>
          </w:p>
        </w:tc>
        <w:tc>
          <w:tcPr>
            <w:tcW w:w="3770" w:type="dxa"/>
          </w:tcPr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A92192" w:rsidRPr="00344387" w:rsidRDefault="00A92192" w:rsidP="00A92192">
            <w:pPr>
              <w:numPr>
                <w:ilvl w:val="0"/>
                <w:numId w:val="15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ال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/>
              </w:rPr>
              <w:t xml:space="preserve">طول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LM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.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  بعد توظيف نظرية فيتاغورس المباشرة.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A92192" w:rsidRPr="00344387" w:rsidRDefault="00A92192" w:rsidP="00A92192">
            <w:pPr>
              <w:numPr>
                <w:ilvl w:val="0"/>
                <w:numId w:val="15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حساب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الطول 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>FM</w:t>
            </w:r>
            <w:proofErr w:type="gramEnd"/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بعد توظيف جيب تمام زاوية حادة لحساب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الأطوال .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A92192" w:rsidRPr="00344387" w:rsidRDefault="00A92192" w:rsidP="00A92192">
            <w:pPr>
              <w:numPr>
                <w:ilvl w:val="0"/>
                <w:numId w:val="15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مقارنة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الأطوال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بعد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حساب الطولين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FM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و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M 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A92192" w:rsidRPr="00344387" w:rsidRDefault="00A92192" w:rsidP="00A92192">
            <w:pPr>
              <w:numPr>
                <w:ilvl w:val="0"/>
                <w:numId w:val="15"/>
              </w:numPr>
              <w:bidi/>
              <w:contextualSpacing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استنتاج  من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هو الأبعد مسافة عن المسجد بعد مقارنة الطولين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FM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و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M 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>.</w:t>
            </w:r>
          </w:p>
          <w:p w:rsidR="00A92192" w:rsidRPr="00344387" w:rsidRDefault="00A92192" w:rsidP="00A92192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552" w:type="dxa"/>
          </w:tcPr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0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لعدم وجود أي مؤشر 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,75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نقطة لوجود مؤشر 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1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نقطة لوجود مؤشر</w:t>
            </w: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ين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.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sz w:val="24"/>
                <w:szCs w:val="24"/>
                <w:rtl/>
                <w:lang w:val="en-US" w:bidi="ar-DZ"/>
              </w:rPr>
              <w:t>3</w:t>
            </w: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نقاط</w:t>
            </w:r>
            <w:proofErr w:type="gramEnd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 لوجود3 مؤشرات.</w:t>
            </w: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</w:tc>
        <w:tc>
          <w:tcPr>
            <w:tcW w:w="863" w:type="dxa"/>
          </w:tcPr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A92192" w:rsidRPr="00344387" w:rsidRDefault="00A92192" w:rsidP="00A92192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3</w:t>
            </w:r>
          </w:p>
        </w:tc>
      </w:tr>
      <w:tr w:rsidR="003131D9" w:rsidRPr="00344387" w:rsidTr="003131D9">
        <w:trPr>
          <w:trHeight w:val="1902"/>
          <w:jc w:val="center"/>
        </w:trPr>
        <w:tc>
          <w:tcPr>
            <w:tcW w:w="1677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م3 انسجام الاجـــــابة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</w:tc>
        <w:tc>
          <w:tcPr>
            <w:tcW w:w="2196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تسلسل منطقي للمراحل و النتائج معقولة و الوحدات محترمة .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</w:p>
        </w:tc>
        <w:tc>
          <w:tcPr>
            <w:tcW w:w="3770" w:type="dxa"/>
          </w:tcPr>
          <w:p w:rsidR="003131D9" w:rsidRPr="00344387" w:rsidRDefault="003131D9" w:rsidP="003131D9">
            <w:pPr>
              <w:numPr>
                <w:ilvl w:val="1"/>
                <w:numId w:val="4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تسلسل المنطقي</w:t>
            </w: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للأجوبة .</w:t>
            </w:r>
          </w:p>
          <w:p w:rsidR="003131D9" w:rsidRPr="00344387" w:rsidRDefault="003131D9" w:rsidP="003131D9">
            <w:pPr>
              <w:numPr>
                <w:ilvl w:val="1"/>
                <w:numId w:val="5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عقولية النتائج .</w:t>
            </w:r>
          </w:p>
          <w:p w:rsidR="003131D9" w:rsidRPr="00344387" w:rsidRDefault="003131D9" w:rsidP="003131D9">
            <w:pPr>
              <w:numPr>
                <w:ilvl w:val="0"/>
                <w:numId w:val="19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حترام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وحدات .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</w:t>
            </w:r>
          </w:p>
        </w:tc>
        <w:tc>
          <w:tcPr>
            <w:tcW w:w="2552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863" w:type="dxa"/>
          </w:tcPr>
          <w:p w:rsidR="003131D9" w:rsidRPr="00344387" w:rsidRDefault="003131D9" w:rsidP="003131D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  <w:tr w:rsidR="003131D9" w:rsidRPr="00344387" w:rsidTr="003131D9">
        <w:trPr>
          <w:trHeight w:val="74"/>
          <w:jc w:val="center"/>
        </w:trPr>
        <w:tc>
          <w:tcPr>
            <w:tcW w:w="1677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 xml:space="preserve">م4 تنظيم و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  <w:t>تقديم  الورقة</w:t>
            </w:r>
            <w:proofErr w:type="gramEnd"/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u w:val="single"/>
                <w:rtl/>
                <w:lang w:val="en-US" w:bidi="ar-DZ"/>
              </w:rPr>
            </w:pPr>
          </w:p>
        </w:tc>
        <w:tc>
          <w:tcPr>
            <w:tcW w:w="2196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 xml:space="preserve">الورقة نظيفة و منظمة ومكتوبة بخط </w:t>
            </w:r>
            <w:proofErr w:type="gramStart"/>
            <w:r w:rsidRPr="00344387">
              <w:rPr>
                <w:rFonts w:ascii="Times New Roman" w:eastAsia="Calibri" w:hAnsi="Times New Roman" w:cs="Times New Roman"/>
                <w:sz w:val="24"/>
                <w:szCs w:val="24"/>
                <w:rtl/>
                <w:lang w:val="en-US" w:bidi="ar-DZ"/>
              </w:rPr>
              <w:t>واضح .</w:t>
            </w:r>
            <w:proofErr w:type="gramEnd"/>
          </w:p>
        </w:tc>
        <w:tc>
          <w:tcPr>
            <w:tcW w:w="3770" w:type="dxa"/>
          </w:tcPr>
          <w:p w:rsidR="003131D9" w:rsidRPr="00344387" w:rsidRDefault="003131D9" w:rsidP="003131D9">
            <w:pPr>
              <w:numPr>
                <w:ilvl w:val="1"/>
                <w:numId w:val="6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عدم التشطيب .</w:t>
            </w:r>
          </w:p>
          <w:p w:rsidR="003131D9" w:rsidRPr="00344387" w:rsidRDefault="003131D9" w:rsidP="003131D9">
            <w:pPr>
              <w:numPr>
                <w:ilvl w:val="1"/>
                <w:numId w:val="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نتائج بارزة .</w:t>
            </w:r>
          </w:p>
          <w:p w:rsidR="003131D9" w:rsidRPr="00344387" w:rsidRDefault="003131D9" w:rsidP="003131D9">
            <w:pPr>
              <w:numPr>
                <w:ilvl w:val="0"/>
                <w:numId w:val="20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قروئية الكتابة .</w:t>
            </w:r>
          </w:p>
        </w:tc>
        <w:tc>
          <w:tcPr>
            <w:tcW w:w="2552" w:type="dxa"/>
          </w:tcPr>
          <w:p w:rsidR="003131D9" w:rsidRPr="00344387" w:rsidRDefault="003131D9" w:rsidP="003131D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863" w:type="dxa"/>
          </w:tcPr>
          <w:p w:rsidR="003131D9" w:rsidRPr="00344387" w:rsidRDefault="003131D9" w:rsidP="003131D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</w:p>
          <w:p w:rsidR="003131D9" w:rsidRPr="00344387" w:rsidRDefault="003131D9" w:rsidP="003131D9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3131D9" w:rsidRPr="00C75130" w:rsidRDefault="003131D9" w:rsidP="003131D9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</w:tbl>
    <w:p w:rsidR="00A92192" w:rsidRPr="00344387" w:rsidRDefault="00A92192" w:rsidP="00A92192">
      <w:pPr>
        <w:bidi/>
        <w:spacing w:after="160" w:line="259" w:lineRule="auto"/>
        <w:rPr>
          <w:rFonts w:ascii="Calibri" w:eastAsia="Calibri" w:hAnsi="Calibri" w:cs="Arial"/>
          <w:lang w:val="en-US"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74590A" w:rsidP="009E04CA">
      <w:pPr>
        <w:jc w:val="center"/>
        <w:rPr>
          <w:rtl/>
        </w:rPr>
      </w:pPr>
      <w:r w:rsidRPr="00344387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79929C5" wp14:editId="09E42E88">
                <wp:simplePos x="0" y="0"/>
                <wp:positionH relativeFrom="column">
                  <wp:posOffset>749808</wp:posOffset>
                </wp:positionH>
                <wp:positionV relativeFrom="paragraph">
                  <wp:posOffset>298094</wp:posOffset>
                </wp:positionV>
                <wp:extent cx="5229860" cy="1829435"/>
                <wp:effectExtent l="0" t="0" r="27940" b="18415"/>
                <wp:wrapNone/>
                <wp:docPr id="404" name="Rectangle à coins arrondis 4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9860" cy="1829435"/>
                        </a:xfrm>
                        <a:prstGeom prst="roundRect">
                          <a:avLst/>
                        </a:prstGeom>
                        <a:gradFill flip="none" rotWithShape="1">
                          <a:gsLst>
                            <a:gs pos="0">
                              <a:srgbClr val="4F81BD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4F81BD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4F81BD">
                                <a:tint val="23500"/>
                                <a:satMod val="160000"/>
                              </a:srgbClr>
                            </a:gs>
                          </a:gsLst>
                          <a:lin ang="5400000" scaled="1"/>
                          <a:tileRect/>
                        </a:gra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60C24" w:rsidRPr="007955B9" w:rsidRDefault="00860C24" w:rsidP="00A9219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lang w:bidi="ar-DZ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>4</w:t>
                            </w:r>
                            <w:r w:rsidRPr="007955B9">
                              <w:rPr>
                                <w:rFonts w:asciiTheme="majorBidi" w:hAnsiTheme="majorBidi" w:cstheme="majorBidi"/>
                                <w:sz w:val="144"/>
                                <w:szCs w:val="144"/>
                                <w:rtl/>
                                <w:lang w:bidi="ar-DZ"/>
                              </w:rPr>
                              <w:t xml:space="preserve">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404" o:spid="_x0000_s1045" style="position:absolute;left:0;text-align:left;margin-left:59.05pt;margin-top:23.45pt;width:411.8pt;height:144.0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" fillcolor="#9ab5e4" strokecolor="#385d8a" strokeweight="2pt">
                <v:fill color2="#e1e8f5" rotate="t" colors="0 #9ab5e4;.5 #c2d1ed;1 #e1e8f5" focus="100%" type="gradient"/>
                <v:textbox>
                  <w:txbxContent>
                    <w:p w:rsidR="00DA1C4B" w:rsidRPr="007955B9" w:rsidRDefault="00DA1C4B" w:rsidP="00A92192">
                      <w:pPr>
                        <w:jc w:val="center"/>
                        <w:rPr>
                          <w:rFonts w:asciiTheme="majorBidi" w:hAnsiTheme="majorBidi" w:cstheme="majorBidi"/>
                          <w:sz w:val="144"/>
                          <w:szCs w:val="144"/>
                          <w:lang w:bidi="ar-DZ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144"/>
                          <w:szCs w:val="144"/>
                          <w:rtl/>
                          <w:lang w:bidi="ar-DZ"/>
                        </w:rPr>
                        <w:t>4</w:t>
                      </w:r>
                      <w:r w:rsidRPr="007955B9">
                        <w:rPr>
                          <w:rFonts w:asciiTheme="majorBidi" w:hAnsiTheme="majorBidi" w:cstheme="majorBidi"/>
                          <w:sz w:val="144"/>
                          <w:szCs w:val="144"/>
                          <w:rtl/>
                          <w:lang w:bidi="ar-DZ"/>
                        </w:rPr>
                        <w:t xml:space="preserve">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A92192">
      <w:pPr>
        <w:jc w:val="center"/>
        <w:rPr>
          <w:rFonts w:asciiTheme="majorBidi" w:hAnsiTheme="majorBidi" w:cstheme="majorBidi"/>
          <w:sz w:val="144"/>
          <w:szCs w:val="144"/>
          <w:lang w:bidi="ar-DZ"/>
        </w:rPr>
      </w:pPr>
      <w:r w:rsidRPr="00344387">
        <w:rPr>
          <w:rFonts w:asciiTheme="majorBidi" w:hAnsiTheme="majorBidi" w:cstheme="majorBidi" w:hint="cs"/>
          <w:sz w:val="144"/>
          <w:szCs w:val="144"/>
          <w:rtl/>
          <w:lang w:bidi="ar-DZ"/>
        </w:rPr>
        <w:t>4</w:t>
      </w:r>
      <w:r w:rsidRPr="00344387">
        <w:rPr>
          <w:rFonts w:asciiTheme="majorBidi" w:hAnsiTheme="majorBidi" w:cstheme="majorBidi"/>
          <w:sz w:val="144"/>
          <w:szCs w:val="144"/>
          <w:rtl/>
          <w:lang w:bidi="ar-DZ"/>
        </w:rPr>
        <w:t xml:space="preserve"> متوسط</w:t>
      </w: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Default="00A92192" w:rsidP="00A92192">
      <w:pPr>
        <w:rPr>
          <w:rtl/>
        </w:rPr>
      </w:pPr>
    </w:p>
    <w:p w:rsidR="00546EFF" w:rsidRPr="00344387" w:rsidRDefault="00546EFF" w:rsidP="00A92192">
      <w:pPr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A92192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36"/>
          <w:szCs w:val="36"/>
          <w:rtl/>
          <w:lang w:bidi="ar-DZ"/>
        </w:rPr>
        <w:lastRenderedPageBreak/>
        <w:t xml:space="preserve">        </w:t>
      </w: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t>الجمهورية الجزائرية الديمقراطية الشعبية</w:t>
      </w:r>
      <w:r w:rsidRPr="00344387">
        <w:rPr>
          <w:rFonts w:ascii="Times New Roman" w:eastAsia="Calibri" w:hAnsi="Times New Roman" w:cs="Times New Roman" w:hint="cs"/>
          <w:b/>
          <w:bCs/>
          <w:sz w:val="36"/>
          <w:szCs w:val="36"/>
          <w:rtl/>
          <w:lang w:bidi="ar-DZ"/>
        </w:rPr>
        <w:t xml:space="preserve">       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  <w:t xml:space="preserve">  </w:t>
      </w:r>
    </w:p>
    <w:p w:rsidR="00A92192" w:rsidRPr="00344387" w:rsidRDefault="00A92192" w:rsidP="00A92192">
      <w:pPr>
        <w:tabs>
          <w:tab w:val="center" w:pos="5598"/>
          <w:tab w:val="left" w:pos="8077"/>
        </w:tabs>
        <w:bidi/>
        <w:spacing w:after="0" w:line="240" w:lineRule="auto"/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</w:pP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tab/>
        <w:t>وزارة التربية الوطنية</w:t>
      </w:r>
      <w:r w:rsidRPr="00344387">
        <w:rPr>
          <w:rFonts w:ascii="Times New Roman" w:eastAsia="Calibri" w:hAnsi="Times New Roman" w:cs="Times New Roman"/>
          <w:b/>
          <w:bCs/>
          <w:sz w:val="36"/>
          <w:szCs w:val="36"/>
          <w:rtl/>
          <w:lang w:bidi="ar-DZ"/>
        </w:rPr>
        <w:tab/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</w:pP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مدير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الترب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لولاية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الجزائر</w:t>
      </w:r>
      <w:r w:rsidRPr="00344387">
        <w:rPr>
          <w:rFonts w:ascii="Arial" w:eastAsia="Calibri" w:hAnsi="Arial" w:cs="Arial"/>
          <w:b/>
          <w:bCs/>
          <w:sz w:val="28"/>
          <w:szCs w:val="28"/>
          <w:lang w:bidi="ar-DZ"/>
        </w:rPr>
        <w:t xml:space="preserve"> </w:t>
      </w:r>
      <w:proofErr w:type="gramStart"/>
      <w:r w:rsidRPr="00344387">
        <w:rPr>
          <w:rFonts w:ascii="Arial" w:eastAsia="Calibri" w:hAnsi="Arial" w:cs="Arial"/>
          <w:b/>
          <w:bCs/>
          <w:sz w:val="28"/>
          <w:szCs w:val="28"/>
          <w:rtl/>
          <w:lang w:bidi="ar-DZ"/>
        </w:rPr>
        <w:t>وسط</w:t>
      </w:r>
      <w:proofErr w:type="gramEnd"/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</w:pP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bidi="ar-DZ"/>
        </w:rPr>
        <w:t>متوسطة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عبد الرحمان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>قهواجي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واد قريش)</w:t>
      </w:r>
      <w:r w:rsidRPr="00344387">
        <w:rPr>
          <w:rFonts w:ascii="Times New Roman" w:eastAsia="Calibri" w:hAnsi="Times New Roman" w:cs="Times New Roman"/>
          <w:b/>
          <w:bCs/>
          <w:sz w:val="16"/>
          <w:szCs w:val="16"/>
          <w:lang w:bidi="ar-DZ"/>
        </w:rPr>
        <w:t xml:space="preserve">                                                                     </w:t>
      </w:r>
      <w:r w:rsidRPr="00344387">
        <w:rPr>
          <w:rFonts w:ascii="Times New Roman" w:eastAsia="Calibri" w:hAnsi="Times New Roman" w:cs="Times New Roman" w:hint="cs"/>
          <w:b/>
          <w:bCs/>
          <w:sz w:val="16"/>
          <w:szCs w:val="16"/>
          <w:rtl/>
          <w:lang w:bidi="ar-DZ"/>
        </w:rPr>
        <w:t xml:space="preserve">       </w:t>
      </w:r>
      <w:r w:rsidRPr="00344387">
        <w:rPr>
          <w:rFonts w:ascii="Times New Roman" w:eastAsia="Calibri" w:hAnsi="Times New Roman" w:cs="Times New Roman"/>
          <w:b/>
          <w:bCs/>
          <w:sz w:val="16"/>
          <w:szCs w:val="16"/>
          <w:lang w:bidi="ar-DZ"/>
        </w:rPr>
        <w:t xml:space="preserve"> </w:t>
      </w:r>
      <w:r w:rsidRPr="00344387">
        <w:rPr>
          <w:rFonts w:ascii="Arial" w:eastAsia="Calibri" w:hAnsi="Arial" w:cs="Arial" w:hint="cs"/>
          <w:b/>
          <w:bCs/>
          <w:sz w:val="28"/>
          <w:szCs w:val="28"/>
          <w:rtl/>
          <w:lang w:bidi="ar-DZ"/>
        </w:rPr>
        <w:t>السنة الدراسية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  <w:t xml:space="preserve"> :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>2021</w:t>
      </w:r>
      <w:r w:rsidRPr="00344387"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  <w:t>/</w:t>
      </w:r>
      <w:r w:rsidRPr="00344387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bidi="ar-DZ"/>
        </w:rPr>
        <w:t>2022</w:t>
      </w:r>
    </w:p>
    <w:p w:rsidR="00A92192" w:rsidRPr="00344387" w:rsidRDefault="00A92192" w:rsidP="00A92192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44"/>
          <w:szCs w:val="44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ar-DZ"/>
        </w:rPr>
        <w:t xml:space="preserve"> </w:t>
      </w: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ar-DZ"/>
        </w:rPr>
        <w:t>اختبار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ar-DZ"/>
        </w:rPr>
        <w:t xml:space="preserve"> الفصل الثاني</w:t>
      </w:r>
    </w:p>
    <w:p w:rsidR="00A92192" w:rsidRPr="00344387" w:rsidRDefault="00A92192" w:rsidP="00A92192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A92192" w:rsidRPr="00344387" w:rsidRDefault="00A92192" w:rsidP="00A92192">
      <w:pPr>
        <w:bidi/>
        <w:spacing w:after="0"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المادة :رياضيات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  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المستوى : الرابعة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تــاريخ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لإجـــراء:  21/ 03 /2022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       </w:t>
      </w:r>
      <w:r w:rsidRPr="00344387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لمدة :2سا</w:t>
      </w:r>
    </w:p>
    <w:p w:rsidR="00A92192" w:rsidRPr="00344387" w:rsidRDefault="00A92192" w:rsidP="00A92192">
      <w:pPr>
        <w:bidi/>
        <w:spacing w:after="0" w:line="240" w:lineRule="auto"/>
        <w:rPr>
          <w:rFonts w:ascii="Calibri" w:eastAsia="Calibri" w:hAnsi="Calibri" w:cs="Arial"/>
          <w:b/>
          <w:bCs/>
          <w:sz w:val="32"/>
          <w:szCs w:val="32"/>
          <w:rtl/>
          <w:lang w:bidi="ar-DZ"/>
        </w:rPr>
      </w:pPr>
      <w:r w:rsidRPr="00344387">
        <w:rPr>
          <w:rFonts w:ascii="Calibri" w:eastAsia="Calibri" w:hAnsi="Calibri" w:cs="Arial"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A92192" w:rsidRPr="00344387" w:rsidRDefault="00A92192" w:rsidP="00A92192">
      <w:pPr>
        <w:tabs>
          <w:tab w:val="left" w:pos="7552"/>
        </w:tabs>
        <w:bidi/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 الأول: ( 12 نقطة)</w:t>
      </w:r>
    </w:p>
    <w:p w:rsidR="00A92192" w:rsidRPr="00344387" w:rsidRDefault="00A92192" w:rsidP="00A92192">
      <w:pPr>
        <w:tabs>
          <w:tab w:val="left" w:pos="7552"/>
        </w:tabs>
        <w:bidi/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bidi="ar-DZ"/>
        </w:rPr>
      </w:pPr>
    </w:p>
    <w:p w:rsidR="00A92192" w:rsidRPr="00344387" w:rsidRDefault="00A92192" w:rsidP="00A92192">
      <w:pPr>
        <w:tabs>
          <w:tab w:val="left" w:pos="7552"/>
        </w:tabs>
        <w:bidi/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أول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3نقاط)</w:t>
      </w:r>
      <w:r w:rsidRPr="00344387">
        <w:rPr>
          <w:rFonts w:ascii="Arial" w:eastAsia="Calibri" w:hAnsi="Arial" w:cs="Arial"/>
          <w:sz w:val="28"/>
          <w:szCs w:val="28"/>
          <w:rtl/>
          <w:lang w:bidi="ar-DZ"/>
        </w:rPr>
        <w:tab/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اليك العبارة R حيث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                </w:t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rtl/>
          <w:lang w:bidi="ar-D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bidi="ar-DZ"/>
            </w:rPr>
            <m:t xml:space="preserve">      </m:t>
          </m:r>
          <m:r>
            <w:rPr>
              <w:rFonts w:ascii="Cambria Math" w:eastAsia="Times New Roman" w:hAnsi="Cambria Math" w:cs="Times New Roman" w:hint="cs"/>
              <w:sz w:val="28"/>
              <w:szCs w:val="28"/>
              <w:lang w:bidi="ar-DZ"/>
            </w:rPr>
            <m:t>R</m:t>
          </m:r>
          <m:r>
            <w:rPr>
              <w:rFonts w:ascii="Cambria Math" w:eastAsia="Times New Roman" w:hAnsi="Cambria Math" w:cs="Times New Roman"/>
              <w:sz w:val="28"/>
              <w:szCs w:val="28"/>
              <w:lang w:bidi="ar-DZ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(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x-3)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bidi="ar-DZ"/>
            </w:rPr>
            <m:t>-49</m:t>
          </m:r>
        </m:oMath>
      </m:oMathPara>
    </w:p>
    <w:p w:rsidR="00A92192" w:rsidRPr="00344387" w:rsidRDefault="00A92192" w:rsidP="00A92192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1/ انشر و </w:t>
      </w: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بسط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العبارة 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lang w:bidi="ar-DZ"/>
        </w:rPr>
        <w:t>R</w:t>
      </w:r>
    </w:p>
    <w:p w:rsidR="00A92192" w:rsidRPr="00344387" w:rsidRDefault="00A92192" w:rsidP="00A92192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2/ حلل العبارة 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lang w:bidi="ar-DZ"/>
        </w:rPr>
        <w:t>R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الى جداء عاملين من الدرجة الاولى</w:t>
      </w:r>
    </w:p>
    <w:p w:rsidR="00A92192" w:rsidRPr="00344387" w:rsidRDefault="00A92192" w:rsidP="00A92192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3/ حل المعادلة    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lang w:bidi="ar-DZ"/>
        </w:rPr>
        <w:t>R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=0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      </w:t>
      </w:r>
    </w:p>
    <w:p w:rsidR="00A92192" w:rsidRPr="00344387" w:rsidRDefault="00A92192" w:rsidP="00A92192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4/ احسب القيمة المضبوطة للعبارة 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lang w:bidi="ar-DZ"/>
        </w:rPr>
        <w:t>R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من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اجل </w:t>
      </w:r>
      <m:oMath>
        <m:r>
          <w:rPr>
            <w:rFonts w:ascii="Cambria Math" w:eastAsia="Times New Roman" w:hAnsi="Cambria Math" w:cs="Times New Roman"/>
            <w:sz w:val="28"/>
            <w:szCs w:val="28"/>
            <w:lang w:bidi="ar-DZ"/>
          </w:rPr>
          <m:t>x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3</m:t>
            </m:r>
          </m:e>
        </m:rad>
      </m:oMath>
    </w:p>
    <w:p w:rsidR="00A92192" w:rsidRPr="00344387" w:rsidRDefault="00A92192" w:rsidP="00A92192">
      <w:pPr>
        <w:bidi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3نقاط)</w:t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أ/ حل </w:t>
      </w:r>
      <w:proofErr w:type="spellStart"/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المتراجحة</w:t>
      </w:r>
      <w:proofErr w:type="spellEnd"/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التالية</w:t>
      </w:r>
    </w:p>
    <w:p w:rsidR="00A92192" w:rsidRPr="00344387" w:rsidRDefault="00A92192" w:rsidP="00A92192">
      <w:pPr>
        <w:bidi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و مثل مجموعة حلولها بيانيا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: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                   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Vijaya"/>
            <w:sz w:val="28"/>
            <w:szCs w:val="28"/>
            <w:lang w:bidi="ar-DZ"/>
          </w:rPr>
          <m:t xml:space="preserve">25 </m:t>
        </m:r>
        <m:r>
          <m:rPr>
            <m:sty m:val="p"/>
          </m:rPr>
          <w:rPr>
            <w:rFonts w:ascii="Cambria Math" w:eastAsia="Calibri" w:hAnsi="Cambria Math" w:cs="Vijaya" w:hint="cs"/>
            <w:sz w:val="28"/>
            <w:szCs w:val="28"/>
            <w:lang w:bidi="ar-DZ"/>
          </w:rPr>
          <m:t>y</m:t>
        </m:r>
        <m:r>
          <m:rPr>
            <m:sty m:val="p"/>
          </m:rPr>
          <w:rPr>
            <w:rFonts w:ascii="Cambria Math" w:eastAsia="Calibri" w:hAnsi="Cambria Math" w:cs="Vijaya"/>
            <w:sz w:val="28"/>
            <w:szCs w:val="28"/>
            <w:lang w:bidi="ar-DZ"/>
          </w:rPr>
          <m:t>+320&lt;570</m:t>
        </m:r>
      </m:oMath>
    </w:p>
    <w:p w:rsidR="00A92192" w:rsidRPr="00344387" w:rsidRDefault="00A92192" w:rsidP="00A92192">
      <w:pPr>
        <w:bidi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ب/ </w:t>
      </w: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مصعد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كهربائي قدرة حمولته اقل من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570kg</w:t>
      </w:r>
    </w:p>
    <w:p w:rsidR="00A92192" w:rsidRPr="00344387" w:rsidRDefault="00A92192" w:rsidP="00A92192">
      <w:pPr>
        <w:bidi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أراد ان يصعد فيه مجموعة من الاشخاص اوزانهم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320kg</w:t>
      </w:r>
    </w:p>
    <w:p w:rsidR="00A92192" w:rsidRPr="00344387" w:rsidRDefault="00A92192" w:rsidP="00A92192">
      <w:pPr>
        <w:bidi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bidi="ar-DZ"/>
        </w:rPr>
      </w:pP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إذا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علمت أن الأشخاص محملون بأكياس من الإسمنت وزن كل كيس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25kg</w:t>
      </w:r>
    </w:p>
    <w:p w:rsidR="00A92192" w:rsidRPr="00344387" w:rsidRDefault="00A92192" w:rsidP="00A92192">
      <w:pPr>
        <w:numPr>
          <w:ilvl w:val="0"/>
          <w:numId w:val="16"/>
        </w:numPr>
        <w:bidi/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ما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ه</w:t>
      </w:r>
      <w:r w:rsidRPr="00344387">
        <w:rPr>
          <w:rFonts w:ascii="Times New Roman" w:eastAsia="Times New Roman" w:hAnsi="Times New Roman" w:cs="Times New Roman" w:hint="eastAsia"/>
          <w:sz w:val="28"/>
          <w:szCs w:val="28"/>
          <w:rtl/>
          <w:lang w:bidi="ar-DZ"/>
        </w:rPr>
        <w:t>و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أكبر عدد من الأكياس التي يمكن حملها في هذا المصعد</w:t>
      </w:r>
      <w:r w:rsidRPr="00344387"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  <w:t>؟</w:t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bidi="ar-DZ"/>
        </w:rPr>
      </w:pP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bidi="ar-DZ"/>
        </w:rPr>
      </w:pP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 الثالث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>: (3نقاط)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(وحدة الطول هي السنتيمتر)</w:t>
      </w:r>
    </w:p>
    <w:p w:rsidR="00A92192" w:rsidRPr="00344387" w:rsidRDefault="00A92192" w:rsidP="00A92192">
      <w:pPr>
        <w:bidi/>
        <w:spacing w:after="0" w:line="240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في المستوي المنسوب الى معلم متعامد و متجانس (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o ;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  <w:lang w:bidi="ar-DZ"/>
          </w:rPr>
          <m:t xml:space="preserve"> </m:t>
        </m:r>
      </m:oMath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;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  <w:lang w:bidi="ar-DZ"/>
              </w:rPr>
              <m:t>j</m:t>
            </m:r>
          </m:e>
        </m:acc>
      </m:oMath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)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مبدؤه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O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1/علم النقط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A(-3; 2)  ,   D(3 ; 5)  ,  C(6 ; -1)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2/ احسب الطولين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AD 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و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DC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3/اذا علمت ان </w:t>
      </w:r>
      <m:oMath>
        <m:r>
          <m:rPr>
            <m:sty m:val="p"/>
          </m:rPr>
          <w:rPr>
            <w:rFonts w:ascii="Cambria Math" w:eastAsia="Calibri" w:hAnsi="Cambria Math" w:cstheme="majorBidi"/>
            <w:sz w:val="28"/>
            <w:szCs w:val="28"/>
            <w:lang w:bidi="ar-DZ"/>
          </w:rPr>
          <m:t>AC</m:t>
        </m:r>
        <m:r>
          <w:rPr>
            <w:rFonts w:ascii="Cambria Math" w:eastAsia="Calibri" w:hAnsi="Cambria Math" w:cstheme="majorBidi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eastAsia="Calibri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90</m:t>
            </m:r>
          </m:e>
        </m:rad>
      </m:oMath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44387"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  <w:t>,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ما نوع المثلث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ADC</w:t>
      </w:r>
      <w:r w:rsidRPr="00344387"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  <w:t>؟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علل</w:t>
      </w:r>
      <w:r w:rsidRPr="00344387">
        <w:rPr>
          <w:rFonts w:ascii="Arial" w:eastAsia="Calibri" w:hAnsi="Arial" w:cs="Arial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Times New Roman" w:hAnsi="Times New Roman" w:cs="Times New Roman"/>
          <w:noProof/>
          <w:sz w:val="28"/>
          <w:szCs w:val="28"/>
          <w:rtl/>
          <w:lang w:eastAsia="fr-FR" w:bidi="ar-DZ"/>
        </w:rPr>
      </w:pPr>
    </w:p>
    <w:p w:rsidR="00A92192" w:rsidRPr="00344387" w:rsidRDefault="00A92192" w:rsidP="00A92192">
      <w:pPr>
        <w:tabs>
          <w:tab w:val="left" w:pos="5047"/>
          <w:tab w:val="center" w:pos="5598"/>
          <w:tab w:val="left" w:pos="8842"/>
          <w:tab w:val="left" w:pos="9487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lang w:bidi="ar-DZ"/>
        </w:rPr>
      </w:pPr>
    </w:p>
    <w:p w:rsidR="00A92192" w:rsidRPr="00344387" w:rsidRDefault="00A92192" w:rsidP="00A92192">
      <w:pPr>
        <w:tabs>
          <w:tab w:val="left" w:pos="5047"/>
          <w:tab w:val="center" w:pos="5598"/>
          <w:tab w:val="left" w:pos="8842"/>
          <w:tab w:val="left" w:pos="9487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1/2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-اقلب الصفحة-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bidi="ar-DZ"/>
        </w:rPr>
      </w:pP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bidi="ar-DZ"/>
        </w:rPr>
        <w:t xml:space="preserve"> الرابع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: (3نقاط)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BEM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مثلث كيفي و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J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منتصف القطعة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EM]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]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و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H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نظيرة النقطة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B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بالنسبة الى النقطة 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J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1/ ارسم الشكل .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Calibri" w:eastAsia="Calibri" w:hAnsi="Calibri" w:cs="Arial"/>
          <w:noProof/>
          <w:sz w:val="28"/>
          <w:szCs w:val="28"/>
          <w:rtl/>
          <w:lang w:eastAsia="fr-FR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2/  بين ان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:</w:t>
      </w:r>
      <w:r w:rsidRPr="00344387">
        <w:rPr>
          <w:rFonts w:ascii="Calibri" w:eastAsia="Calibri" w:hAnsi="Calibri" w:cs="Arial"/>
          <w:noProof/>
          <w:sz w:val="28"/>
          <w:szCs w:val="28"/>
          <w:lang w:eastAsia="fr-FR"/>
        </w:rPr>
        <w:t xml:space="preserve"> </w:t>
      </w:r>
      <w:r w:rsidRPr="00344387">
        <w:rPr>
          <w:rFonts w:ascii="Calibri" w:eastAsia="Calibri" w:hAnsi="Calibri" w:cs="Calibri" w:hint="cs"/>
          <w:noProof/>
          <w:sz w:val="28"/>
          <w:szCs w:val="28"/>
          <w:rtl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Calibri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Calibri"/>
                <w:noProof/>
                <w:sz w:val="28"/>
                <w:szCs w:val="28"/>
                <w:lang w:eastAsia="fr-FR"/>
              </w:rPr>
              <m:t>HM</m:t>
            </m:r>
          </m:e>
        </m:acc>
        <m:r>
          <m:rPr>
            <m:sty m:val="p"/>
          </m:rPr>
          <w:rPr>
            <w:rFonts w:ascii="Cambria Math" w:eastAsia="Calibri" w:hAnsi="Cambria Math" w:cs="Times New Roman"/>
            <w:noProof/>
            <w:sz w:val="28"/>
            <w:szCs w:val="28"/>
            <w:lang w:eastAsia="fr-FR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noProof/>
                <w:sz w:val="28"/>
                <w:szCs w:val="28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Times New Roman"/>
                <w:noProof/>
                <w:sz w:val="28"/>
                <w:szCs w:val="28"/>
                <w:lang w:eastAsia="fr-FR"/>
              </w:rPr>
              <m:t>EB</m:t>
            </m:r>
          </m:e>
        </m:acc>
      </m:oMath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Times New Roman" w:hAnsi="Times New Roman" w:cs="Times New Roman"/>
          <w:noProof/>
          <w:sz w:val="28"/>
          <w:szCs w:val="28"/>
          <w:rtl/>
          <w:lang w:eastAsia="fr-FR"/>
        </w:rPr>
      </w:pPr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/>
        </w:rPr>
        <w:t>3</w:t>
      </w: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t>/</w:t>
      </w:r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/>
        </w:rPr>
        <w:t xml:space="preserve"> </w:t>
      </w: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t>ا</w:t>
      </w:r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/>
        </w:rPr>
        <w:t xml:space="preserve">نشئ النقطة </w:t>
      </w:r>
      <w:r w:rsidRPr="00344387">
        <w:rPr>
          <w:rFonts w:ascii="Times New Roman" w:eastAsia="Calibri" w:hAnsi="Times New Roman" w:cs="Times New Roman"/>
          <w:noProof/>
          <w:sz w:val="28"/>
          <w:szCs w:val="28"/>
          <w:lang w:eastAsia="fr-FR"/>
        </w:rPr>
        <w:t>T</w:t>
      </w:r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 w:bidi="ar-DZ"/>
        </w:rPr>
        <w:t xml:space="preserve"> صورة النقطة </w:t>
      </w:r>
      <w:r w:rsidRPr="00344387">
        <w:rPr>
          <w:rFonts w:ascii="Times New Roman" w:eastAsia="Calibri" w:hAnsi="Times New Roman" w:cs="Times New Roman"/>
          <w:noProof/>
          <w:sz w:val="28"/>
          <w:szCs w:val="28"/>
          <w:lang w:eastAsia="fr-FR" w:bidi="ar-DZ"/>
        </w:rPr>
        <w:t>M</w:t>
      </w:r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 w:bidi="ar-DZ"/>
        </w:rPr>
        <w:t xml:space="preserve"> بالانسحاب الذي شعاعه </w:t>
      </w: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fr-FR"/>
              </w:rPr>
              <m:t>EB</m:t>
            </m:r>
          </m:e>
        </m:acc>
      </m:oMath>
      <w:r w:rsidRPr="00344387">
        <w:rPr>
          <w:rFonts w:ascii="Times New Roman" w:eastAsia="Calibri" w:hAnsi="Times New Roman" w:cs="Times New Roman" w:hint="cs"/>
          <w:noProof/>
          <w:sz w:val="28"/>
          <w:szCs w:val="28"/>
          <w:rtl/>
          <w:lang w:eastAsia="fr-FR"/>
        </w:rPr>
        <w:t>.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noProof/>
          <w:sz w:val="28"/>
          <w:szCs w:val="28"/>
          <w:rtl/>
          <w:lang w:eastAsia="fr-FR"/>
        </w:rPr>
        <w:t>4</w:t>
      </w:r>
      <w:r w:rsidRPr="00344387">
        <w:rPr>
          <w:rFonts w:ascii="Times New Roman" w:eastAsia="Times New Roman" w:hAnsi="Times New Roman" w:cs="Times New Roman"/>
          <w:noProof/>
          <w:sz w:val="28"/>
          <w:szCs w:val="28"/>
          <w:rtl/>
          <w:lang w:eastAsia="fr-FR"/>
        </w:rPr>
        <w:t>/</w:t>
      </w:r>
      <w:r w:rsidRPr="00344387">
        <w:rPr>
          <w:rFonts w:ascii="Times New Roman" w:eastAsia="Times New Roman" w:hAnsi="Times New Roman" w:cs="Times New Roman" w:hint="cs"/>
          <w:noProof/>
          <w:sz w:val="28"/>
          <w:szCs w:val="28"/>
          <w:rtl/>
          <w:lang w:eastAsia="fr-FR"/>
        </w:rPr>
        <w:t xml:space="preserve"> برهن ان النقطة </w:t>
      </w:r>
      <w:r w:rsidRPr="00344387">
        <w:rPr>
          <w:rFonts w:ascii="Times New Roman" w:eastAsia="Times New Roman" w:hAnsi="Times New Roman" w:cs="Times New Roman"/>
          <w:noProof/>
          <w:sz w:val="28"/>
          <w:szCs w:val="28"/>
          <w:lang w:eastAsia="fr-FR"/>
        </w:rPr>
        <w:t>M</w:t>
      </w:r>
      <w:r w:rsidRPr="00344387">
        <w:rPr>
          <w:rFonts w:ascii="Times New Roman" w:eastAsia="Times New Roman" w:hAnsi="Times New Roman" w:cs="Times New Roman" w:hint="cs"/>
          <w:noProof/>
          <w:sz w:val="28"/>
          <w:szCs w:val="28"/>
          <w:rtl/>
          <w:lang w:eastAsia="fr-FR" w:bidi="ar-DZ"/>
        </w:rPr>
        <w:t xml:space="preserve"> منتصف القطعة </w:t>
      </w:r>
      <w:r w:rsidRPr="00344387">
        <w:rPr>
          <w:rFonts w:ascii="Times New Roman" w:eastAsia="Times New Roman" w:hAnsi="Times New Roman" w:cs="Times New Roman"/>
          <w:noProof/>
          <w:sz w:val="28"/>
          <w:szCs w:val="28"/>
          <w:lang w:eastAsia="fr-FR" w:bidi="ar-DZ"/>
        </w:rPr>
        <w:t>[HT]</w:t>
      </w:r>
      <w:r w:rsidRPr="00344387">
        <w:rPr>
          <w:rFonts w:ascii="Times New Roman" w:eastAsia="Times New Roman" w:hAnsi="Times New Roman" w:cs="Times New Roman" w:hint="cs"/>
          <w:noProof/>
          <w:sz w:val="28"/>
          <w:szCs w:val="28"/>
          <w:rtl/>
          <w:lang w:eastAsia="fr-FR" w:bidi="ar-DZ"/>
        </w:rPr>
        <w:t>.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bidi="ar-DZ"/>
        </w:rPr>
      </w:pP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 الثاني: ( 8 نقاط)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A92192" w:rsidRPr="00344387" w:rsidRDefault="00A92192" w:rsidP="00A92192">
      <w:pPr>
        <w:tabs>
          <w:tab w:val="left" w:pos="5047"/>
          <w:tab w:val="left" w:pos="8842"/>
        </w:tabs>
        <w:bidi/>
        <w:spacing w:after="160" w:line="259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وضعية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ادماجية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Pr="00344387">
        <w:rPr>
          <w:rFonts w:ascii="Times New Roman" w:eastAsia="Calibri" w:hAnsi="Times New Roman" w:cs="Times New Roman"/>
          <w:b/>
          <w:bCs/>
          <w:sz w:val="28"/>
          <w:szCs w:val="28"/>
          <w:rtl/>
          <w:lang w:bidi="ar-DZ"/>
        </w:rPr>
        <w:t>: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bidi="ar-DZ"/>
        </w:rPr>
        <w:t xml:space="preserve"> (8نقاط)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          نظمت متوسطة عبد الرحمان </w:t>
      </w:r>
      <w:proofErr w:type="spellStart"/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قهواجي</w:t>
      </w:r>
      <w:proofErr w:type="spellEnd"/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رحلة ترفيهية إلى منطقة تيبازة، شارك فيها 6 مشرفين و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bidi="ar-DZ"/>
              </w:rPr>
              <m:t>3</m:t>
            </m:r>
          </m:den>
        </m:f>
      </m:oMath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تلاميذ السنة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الثالثة و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4</m:t>
            </m:r>
          </m:den>
        </m:f>
      </m:oMath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تلاميذ السنة الرابعة .علما ان مجموع تلاميذ المستويين هو 243 تلميذا ، و عدد تلاميذ السنة الثالثة 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يفوق </w:t>
      </w: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عدد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تلاميذ السنة الرابعة ب 27 تلميذا. 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      بلغت كلفة الرحلة بالدينار </w:t>
      </w:r>
      <w:r w:rsidRPr="00344387">
        <w:rPr>
          <w:rFonts w:ascii="Times New Roman" w:eastAsia="Times New Roman" w:hAnsi="Times New Roman" w:cs="Times New Roman"/>
          <w:sz w:val="28"/>
          <w:szCs w:val="28"/>
          <w:lang w:bidi="ar-DZ"/>
        </w:rPr>
        <w:t>24 000DA</w:t>
      </w: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،  حيث ساهمت المتوسطة ب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5</m:t>
            </m:r>
          </m:den>
        </m:f>
      </m:oMath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من المبلغ و خصصت مجانية المشاركة 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للمشرفين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الستة، و تقاسم المشاركون من التلاميذ بقية تكاليف الرحلة بالتساوي.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pStyle w:val="Paragraphedeliste"/>
        <w:numPr>
          <w:ilvl w:val="0"/>
          <w:numId w:val="16"/>
        </w:num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احسب بالدينار المبلغ الذي دفعه كل تلميذ </w:t>
      </w:r>
      <w:proofErr w:type="gramStart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ساهم</w:t>
      </w:r>
      <w:proofErr w:type="gramEnd"/>
      <w:r w:rsidRPr="00344387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في الرحلة.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12512" behindDoc="0" locked="0" layoutInCell="1" allowOverlap="1" wp14:anchorId="11D9C138" wp14:editId="69D64274">
            <wp:simplePos x="0" y="0"/>
            <wp:positionH relativeFrom="margin">
              <wp:posOffset>5120640</wp:posOffset>
            </wp:positionH>
            <wp:positionV relativeFrom="margin">
              <wp:posOffset>6426835</wp:posOffset>
            </wp:positionV>
            <wp:extent cx="1295400" cy="970915"/>
            <wp:effectExtent l="0" t="0" r="0" b="635"/>
            <wp:wrapSquare wrapText="bothSides"/>
            <wp:docPr id="402" name="Image 402" descr="C:\Users\DELL\Documents\NORA 2022\4AM\الفصل 2\téléchargement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ocuments\NORA 2022\4AM\الفصل 2\téléchargement (1)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4387">
        <w:rPr>
          <w:rFonts w:ascii="Times New Roman" w:eastAsia="Calibri" w:hAnsi="Times New Roman" w:cs="Times New Roman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11488" behindDoc="0" locked="0" layoutInCell="1" allowOverlap="1" wp14:anchorId="5BC0566C" wp14:editId="7CC057DB">
            <wp:simplePos x="0" y="0"/>
            <wp:positionH relativeFrom="margin">
              <wp:posOffset>237490</wp:posOffset>
            </wp:positionH>
            <wp:positionV relativeFrom="margin">
              <wp:posOffset>6334760</wp:posOffset>
            </wp:positionV>
            <wp:extent cx="2100580" cy="1174115"/>
            <wp:effectExtent l="0" t="0" r="0" b="6985"/>
            <wp:wrapSquare wrapText="bothSides"/>
            <wp:docPr id="403" name="Image 403" descr="C:\Users\DELL\Documents\NORA 2022\4AM\الفصل 2\téléchargem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ocuments\NORA 2022\4AM\الفصل 2\téléchargement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0580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tabs>
          <w:tab w:val="left" w:pos="8527"/>
        </w:tabs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ab/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                                                                                   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اساتذة المادة يتمنون التوفيق لكم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</w:p>
    <w:p w:rsidR="00A92192" w:rsidRPr="00344387" w:rsidRDefault="00A92192" w:rsidP="00A92192">
      <w:pPr>
        <w:tabs>
          <w:tab w:val="left" w:pos="7136"/>
        </w:tabs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  <w:r w:rsidRPr="00344387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اساتذة المادة يتمنون التوفيق لكم </w:t>
      </w:r>
      <w:r w:rsidRPr="00344387">
        <w:rPr>
          <w:rFonts w:ascii="Times New Roman" w:eastAsia="Calibri" w:hAnsi="Times New Roman" w:cs="Times New Roman"/>
          <w:sz w:val="28"/>
          <w:szCs w:val="28"/>
          <w:rtl/>
          <w:lang w:bidi="ar-DZ"/>
        </w:rPr>
        <w:t>"</w:t>
      </w: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 xml:space="preserve">         </w:t>
      </w:r>
    </w:p>
    <w:p w:rsidR="00A92192" w:rsidRPr="00344387" w:rsidRDefault="00A92192" w:rsidP="00A92192">
      <w:pPr>
        <w:bidi/>
        <w:spacing w:after="160" w:line="259" w:lineRule="auto"/>
        <w:rPr>
          <w:rFonts w:ascii="Times New Roman" w:eastAsia="Calibri" w:hAnsi="Times New Roman" w:cs="Times New Roman"/>
          <w:sz w:val="28"/>
          <w:szCs w:val="28"/>
          <w:rtl/>
          <w:lang w:bidi="ar-DZ"/>
        </w:rPr>
      </w:pPr>
    </w:p>
    <w:p w:rsidR="00A92192" w:rsidRPr="00344387" w:rsidRDefault="00A92192" w:rsidP="00A92192">
      <w:pPr>
        <w:bidi/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bidi="ar-DZ"/>
        </w:rPr>
      </w:pPr>
      <w:r w:rsidRPr="00344387">
        <w:rPr>
          <w:rFonts w:ascii="Times New Roman" w:eastAsia="Calibri" w:hAnsi="Times New Roman" w:cs="Times New Roman"/>
          <w:sz w:val="28"/>
          <w:szCs w:val="28"/>
          <w:lang w:bidi="ar-DZ"/>
        </w:rPr>
        <w:t>2/2</w:t>
      </w: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A92192" w:rsidRPr="00344387" w:rsidRDefault="00A92192" w:rsidP="009E04CA">
      <w:pPr>
        <w:jc w:val="center"/>
        <w:rPr>
          <w:rtl/>
        </w:rPr>
      </w:pPr>
    </w:p>
    <w:p w:rsidR="00C75130" w:rsidRPr="00344387" w:rsidRDefault="00C75130" w:rsidP="00C75130">
      <w:pPr>
        <w:jc w:val="right"/>
        <w:rPr>
          <w:rtl/>
          <w:lang w:bidi="ar-DZ"/>
        </w:rPr>
      </w:pPr>
      <w:r w:rsidRPr="00344387">
        <w:rPr>
          <w:rFonts w:hint="cs"/>
          <w:rtl/>
          <w:lang w:bidi="ar-DZ"/>
        </w:rPr>
        <w:t>الاجابة النموذجية لاختبار مادة الرياضيات الفصل الثاني                                                        المستوى الرابعة متوسط</w:t>
      </w:r>
    </w:p>
    <w:tbl>
      <w:tblPr>
        <w:tblStyle w:val="Grilledutableau"/>
        <w:tblpPr w:leftFromText="141" w:rightFromText="141" w:vertAnchor="text" w:tblpY="1"/>
        <w:tblOverlap w:val="never"/>
        <w:tblW w:w="10024" w:type="dxa"/>
        <w:tblLayout w:type="fixed"/>
        <w:tblLook w:val="04A0" w:firstRow="1" w:lastRow="0" w:firstColumn="1" w:lastColumn="0" w:noHBand="0" w:noVBand="1"/>
      </w:tblPr>
      <w:tblGrid>
        <w:gridCol w:w="696"/>
        <w:gridCol w:w="972"/>
        <w:gridCol w:w="8356"/>
      </w:tblGrid>
      <w:tr w:rsidR="00C75130" w:rsidRPr="00344387" w:rsidTr="00DA1C4B">
        <w:trPr>
          <w:trHeight w:val="489"/>
        </w:trPr>
        <w:tc>
          <w:tcPr>
            <w:tcW w:w="696" w:type="dxa"/>
          </w:tcPr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  <w:proofErr w:type="gramStart"/>
            <w:r w:rsidRPr="00344387">
              <w:rPr>
                <w:rFonts w:hint="cs"/>
                <w:color w:val="FF0000"/>
                <w:rtl/>
                <w:lang w:bidi="ar-DZ"/>
              </w:rPr>
              <w:t>العلامة</w:t>
            </w:r>
            <w:proofErr w:type="gramEnd"/>
            <w:r w:rsidRPr="00344387">
              <w:rPr>
                <w:rFonts w:hint="cs"/>
                <w:color w:val="FF0000"/>
                <w:rtl/>
                <w:lang w:bidi="ar-DZ"/>
              </w:rPr>
              <w:t xml:space="preserve"> الكاملة</w:t>
            </w:r>
          </w:p>
        </w:tc>
        <w:tc>
          <w:tcPr>
            <w:tcW w:w="972" w:type="dxa"/>
          </w:tcPr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  <w:proofErr w:type="gramStart"/>
            <w:r w:rsidRPr="00344387">
              <w:rPr>
                <w:rFonts w:hint="cs"/>
                <w:color w:val="FF0000"/>
                <w:rtl/>
                <w:lang w:bidi="ar-DZ"/>
              </w:rPr>
              <w:t>العلامة</w:t>
            </w:r>
            <w:proofErr w:type="gramEnd"/>
            <w:r w:rsidRPr="00344387">
              <w:rPr>
                <w:rFonts w:hint="cs"/>
                <w:color w:val="FF0000"/>
                <w:rtl/>
                <w:lang w:bidi="ar-DZ"/>
              </w:rPr>
              <w:t xml:space="preserve"> الجزئية</w:t>
            </w:r>
          </w:p>
        </w:tc>
        <w:tc>
          <w:tcPr>
            <w:tcW w:w="8356" w:type="dxa"/>
          </w:tcPr>
          <w:p w:rsidR="00C75130" w:rsidRPr="00344387" w:rsidRDefault="00C75130" w:rsidP="00C75130">
            <w:pPr>
              <w:jc w:val="center"/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عناصر الاجابة</w:t>
            </w:r>
          </w:p>
        </w:tc>
      </w:tr>
      <w:tr w:rsidR="00C75130" w:rsidRPr="00344387" w:rsidTr="00DA1C4B">
        <w:trPr>
          <w:trHeight w:val="12602"/>
        </w:trPr>
        <w:tc>
          <w:tcPr>
            <w:tcW w:w="696" w:type="dxa"/>
          </w:tcPr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3نقاط</w:t>
            </w: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3نقاط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3نقاط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3نقاط</w:t>
            </w:r>
          </w:p>
        </w:tc>
        <w:tc>
          <w:tcPr>
            <w:tcW w:w="972" w:type="dxa"/>
          </w:tcPr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lastRenderedPageBreak/>
              <w:t>نقطة</w:t>
            </w:r>
            <w:r w:rsidRPr="00344387">
              <w:rPr>
                <w:color w:val="FF0000"/>
                <w:lang w:bidi="ar-DZ"/>
              </w:rPr>
              <w:t>1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0.5نقطة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0.5نقطة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0.75</w:t>
            </w:r>
            <w:r w:rsidRPr="00344387">
              <w:rPr>
                <w:color w:val="FF0000"/>
                <w:lang w:bidi="ar-DZ"/>
              </w:rPr>
              <w:t>X2</w:t>
            </w:r>
            <w:r w:rsidRPr="00344387">
              <w:rPr>
                <w:rFonts w:hint="cs"/>
                <w:color w:val="FF0000"/>
                <w:rtl/>
                <w:lang w:bidi="ar-DZ"/>
              </w:rPr>
              <w:t>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383425" w:rsidRDefault="00383425" w:rsidP="007F2A4D">
            <w:pPr>
              <w:rPr>
                <w:color w:val="FF0000"/>
                <w:lang w:bidi="ar-DZ"/>
              </w:rPr>
            </w:pPr>
          </w:p>
          <w:p w:rsidR="007F2A4D" w:rsidRDefault="007F2A4D" w:rsidP="007F2A4D">
            <w:pPr>
              <w:rPr>
                <w:color w:val="FF0000"/>
                <w:lang w:bidi="ar-DZ"/>
              </w:rPr>
            </w:pPr>
          </w:p>
          <w:p w:rsidR="007F2A4D" w:rsidRDefault="007F2A4D" w:rsidP="007F2A4D">
            <w:pPr>
              <w:rPr>
                <w:color w:val="FF0000"/>
                <w:lang w:bidi="ar-DZ"/>
              </w:rPr>
            </w:pPr>
          </w:p>
          <w:p w:rsidR="007F2A4D" w:rsidRDefault="007F2A4D" w:rsidP="007F2A4D">
            <w:pPr>
              <w:rPr>
                <w:color w:val="FF0000"/>
                <w:lang w:bidi="ar-DZ"/>
              </w:rPr>
            </w:pPr>
          </w:p>
          <w:p w:rsidR="007F2A4D" w:rsidRPr="00344387" w:rsidRDefault="007F2A4D" w:rsidP="007F2A4D">
            <w:pPr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383425" w:rsidRPr="00344387" w:rsidRDefault="00383425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0.75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Pr="00344387" w:rsidRDefault="007F2A4D" w:rsidP="007F2A4D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0.25</w:t>
            </w:r>
            <w:r w:rsidRPr="00344387">
              <w:rPr>
                <w:color w:val="FF0000"/>
                <w:lang w:bidi="ar-DZ"/>
              </w:rPr>
              <w:t>X3</w:t>
            </w:r>
            <w:r w:rsidRPr="00344387">
              <w:rPr>
                <w:rFonts w:hint="cs"/>
                <w:color w:val="FF0000"/>
                <w:rtl/>
                <w:lang w:bidi="ar-DZ"/>
              </w:rPr>
              <w:t>نقطة</w:t>
            </w: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Pr="00344387" w:rsidRDefault="007F2A4D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Default="00C473EC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7F2A4D" w:rsidRPr="00344387" w:rsidRDefault="007F2A4D" w:rsidP="00C75130">
            <w:pPr>
              <w:jc w:val="right"/>
              <w:rPr>
                <w:color w:val="FF0000"/>
                <w:lang w:bidi="ar-DZ"/>
              </w:rPr>
            </w:pPr>
          </w:p>
          <w:p w:rsidR="00C473EC" w:rsidRPr="00344387" w:rsidRDefault="00C473EC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color w:val="FF0000"/>
                <w:rtl/>
                <w:lang w:bidi="ar-DZ"/>
              </w:rPr>
            </w:pPr>
            <w:r w:rsidRPr="00344387">
              <w:rPr>
                <w:rFonts w:hint="cs"/>
                <w:color w:val="FF0000"/>
                <w:rtl/>
                <w:lang w:bidi="ar-DZ"/>
              </w:rPr>
              <w:t>1نقطة</w:t>
            </w: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color w:val="FF0000"/>
                <w:lang w:bidi="ar-DZ"/>
              </w:rPr>
            </w:pPr>
          </w:p>
        </w:tc>
        <w:tc>
          <w:tcPr>
            <w:tcW w:w="8356" w:type="dxa"/>
          </w:tcPr>
          <w:p w:rsidR="00C75130" w:rsidRPr="00344387" w:rsidRDefault="00C75130" w:rsidP="00C75130">
            <w:pPr>
              <w:jc w:val="right"/>
              <w:rPr>
                <w:rFonts w:ascii="Calibri" w:hAnsi="Calibri" w:cs="Arial"/>
                <w:rtl/>
                <w:lang w:bidi="ar-DZ"/>
              </w:rPr>
            </w:pPr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lastRenderedPageBreak/>
              <w:t xml:space="preserve">التمرين الاول 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  <w:r w:rsidRPr="00344387">
              <w:rPr>
                <w:rFonts w:ascii="Calibri" w:hAnsi="Calibri" w:cs="Calibri" w:hint="cs"/>
                <w:rtl/>
                <w:lang w:bidi="ar-DZ"/>
              </w:rPr>
              <w:t>(3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>نقاط)</w:t>
            </w:r>
          </w:p>
          <w:p w:rsidR="00C75130" w:rsidRPr="00344387" w:rsidRDefault="00C75130" w:rsidP="00C75130">
            <w:pPr>
              <w:jc w:val="right"/>
              <w:rPr>
                <w:rFonts w:ascii="Calibri" w:hAnsi="Calibri" w:cs="Arial"/>
                <w:rtl/>
                <w:lang w:bidi="ar-DZ"/>
              </w:rPr>
            </w:pPr>
            <w:r w:rsidRPr="00344387">
              <w:rPr>
                <w:rFonts w:ascii="Calibri" w:hAnsi="Calibri" w:cs="Arial" w:hint="cs"/>
                <w:rtl/>
                <w:lang w:bidi="ar-DZ"/>
              </w:rPr>
              <w:t>1/</w:t>
            </w:r>
            <w:proofErr w:type="gramStart"/>
            <w:r w:rsidRPr="00344387">
              <w:rPr>
                <w:rFonts w:ascii="Calibri" w:hAnsi="Calibri" w:cs="Arial" w:hint="cs"/>
                <w:rtl/>
                <w:lang w:bidi="ar-DZ"/>
              </w:rPr>
              <w:t>النشر</w:t>
            </w:r>
            <w:proofErr w:type="gramEnd"/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 و التبسيط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 w:cs="Arial"/>
                <w:iCs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lang w:bidi="ar-DZ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i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DZ"/>
                          </w:rPr>
                          <m:t>2x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lang w:bidi="ar-DZ"/>
                  </w:rPr>
                  <m:t>-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iCs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lang w:bidi="ar-DZ"/>
                      </w:rPr>
                      <m:t>2×2x×3</m:t>
                    </m:r>
                  </m:e>
                </m:d>
                <m:r>
                  <w:rPr>
                    <w:rFonts w:ascii="Cambria Math" w:hAnsi="Cambria Math" w:cstheme="majorBidi"/>
                    <w:lang w:bidi="ar-DZ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  <w:iCs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lang w:bidi="ar-DZ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theme="majorBidi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lang w:bidi="ar-DZ"/>
                  </w:rPr>
                  <m:t>-49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 w:cs="Arial"/>
                <w:iCs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bidi="ar-DZ"/>
                  </w:rPr>
                  <m:t>R=4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iCs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rial"/>
                    <w:lang w:bidi="ar-DZ"/>
                  </w:rPr>
                  <m:t>-12x+9-49</m:t>
                </m:r>
              </m:oMath>
            </m:oMathPara>
          </w:p>
          <w:p w:rsidR="00C75130" w:rsidRPr="00344387" w:rsidRDefault="00C75130" w:rsidP="00A90B72">
            <w:pPr>
              <w:jc w:val="right"/>
              <w:rPr>
                <w:rFonts w:ascii="Calibri" w:eastAsiaTheme="minorEastAsia" w:hAnsi="Calibri" w:cs="Arial"/>
                <w:iCs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bidi="ar-DZ"/>
                  </w:rPr>
                  <m:t>R=4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iCs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rial"/>
                    <w:lang w:bidi="ar-DZ"/>
                  </w:rPr>
                  <m:t>-12x-40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>2/التحليل</w:t>
            </w:r>
            <w:r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 xml:space="preserve">     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i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DZ"/>
                          </w:rPr>
                          <m:t>2x-3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DZ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7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</m:t>
                </m:r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-3-7</m:t>
                    </m:r>
                  </m:e>
                </m:d>
                <m:r>
                  <w:rPr>
                    <w:rFonts w:ascii="Cambria Math" w:eastAsiaTheme="minorEastAsia" w:hAnsi="Cambria Math" w:cstheme="majorBidi"/>
                    <w:lang w:bidi="ar-DZ"/>
                  </w:rPr>
                  <m:t>×</m:t>
                </m:r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-3+7</m:t>
                    </m:r>
                  </m:e>
                </m: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</m:t>
                </m:r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-10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+4</m:t>
                    </m:r>
                  </m:e>
                </m: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>3/حل المعادلة</w:t>
            </w:r>
            <w:r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:</w:t>
            </w:r>
          </w:p>
          <w:p w:rsidR="00C75130" w:rsidRPr="00344387" w:rsidRDefault="007112BB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-10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x+4</m:t>
                    </m:r>
                  </m:e>
                </m:d>
                <m:r>
                  <w:rPr>
                    <w:rFonts w:ascii="Cambria Math" w:eastAsiaTheme="minorEastAsia" w:hAnsi="Cambria Math" w:cstheme="majorBidi"/>
                    <w:lang w:bidi="ar-DZ"/>
                  </w:rPr>
                  <m:t>=0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</w:p>
          <w:p w:rsidR="00C75130" w:rsidRPr="00344387" w:rsidRDefault="00C75130" w:rsidP="00C75130">
            <w:pPr>
              <w:jc w:val="center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lang w:bidi="ar-DZ"/>
                </w:rPr>
                <m:t xml:space="preserve">  </m:t>
              </m:r>
              <m:r>
                <w:rPr>
                  <w:rFonts w:ascii="Cambria Math" w:eastAsiaTheme="minorEastAsia" w:hAnsi="Cambria Math" w:cstheme="majorBidi"/>
                  <w:lang w:bidi="ar-DZ"/>
                </w:rPr>
                <m:t>2x+4=0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lang w:bidi="ar-DZ"/>
                </w:rPr>
                <m:t xml:space="preserve">           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rtl/>
                  <w:lang w:bidi="ar-DZ"/>
                </w:rPr>
                <m:t xml:space="preserve">او 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lang w:bidi="ar-DZ"/>
                </w:rPr>
                <m:t xml:space="preserve">          </m:t>
              </m:r>
              <m:r>
                <w:rPr>
                  <w:rFonts w:ascii="Cambria Math" w:eastAsiaTheme="minorEastAsia" w:hAnsi="Cambria Math" w:cstheme="majorBidi"/>
                  <w:lang w:bidi="ar-DZ"/>
                </w:rPr>
                <m:t xml:space="preserve">2x-10=0     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rtl/>
                  <w:lang w:bidi="ar-DZ"/>
                </w:rPr>
                <m:t>اما</m:t>
              </m:r>
            </m:oMath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 xml:space="preserve"> 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Cs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 xml:space="preserve">2x=-4                  2x=10   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Cs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-4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ajorBidi"/>
                    <w:lang w:bidi="ar-DZ"/>
                  </w:rPr>
                  <m:t xml:space="preserve">                    x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10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den>
                </m:f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Cs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x=-2                             x=5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>اذن للمعادلة حلان هما</w:t>
            </w:r>
            <w:r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 xml:space="preserve">       5    و 2-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 xml:space="preserve">4/حساب القيمة المضبوطة </w:t>
            </w:r>
            <w:proofErr w:type="spellStart"/>
            <w:r w:rsidRPr="00344387">
              <w:rPr>
                <w:rFonts w:asciiTheme="majorBidi" w:eastAsiaTheme="minorEastAsia" w:hAnsiTheme="majorBidi" w:cstheme="majorBidi" w:hint="cs"/>
                <w:i/>
                <w:rtl/>
                <w:lang w:bidi="ar-DZ"/>
              </w:rPr>
              <w:t>للعبارة</w:t>
            </w:r>
            <w:r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R</w:t>
            </w:r>
            <w:proofErr w:type="spellEnd"/>
            <w:r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: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4×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sSup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ajorBidi"/>
                            <w:i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DZ"/>
                          </w:rPr>
                          <m:t>3</m:t>
                        </m:r>
                      </m:e>
                    </m:rad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DZ"/>
                  </w:rPr>
                  <m:t>-12×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theme="majorBidi"/>
                    <w:lang w:bidi="ar-DZ"/>
                  </w:rPr>
                  <m:t>-40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12-1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theme="majorBidi"/>
                    <w:lang w:bidi="ar-DZ"/>
                  </w:rPr>
                  <m:t>-40</m:t>
                </m:r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R=-28-1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Bidi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3</m:t>
                    </m:r>
                  </m:e>
                </m:ra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 w:cs="Calibri"/>
                <w:b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="Calibri" w:eastAsiaTheme="minorEastAsia" w:hAnsi="Calibri" w:hint="cs"/>
                <w:b/>
                <w:bCs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344387">
              <w:rPr>
                <w:rFonts w:ascii="Calibri" w:eastAsiaTheme="minorEastAsia" w:hAnsi="Calibri" w:hint="cs"/>
                <w:b/>
                <w:bCs/>
                <w:u w:val="single"/>
                <w:rtl/>
                <w:lang w:bidi="ar-DZ"/>
              </w:rPr>
              <w:t>الثاني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  <w:proofErr w:type="gramEnd"/>
            <w:r w:rsidRPr="00344387">
              <w:rPr>
                <w:rFonts w:ascii="Calibri" w:eastAsiaTheme="minorEastAsia" w:hAnsi="Calibri" w:hint="cs"/>
                <w:rtl/>
                <w:lang w:bidi="ar-DZ"/>
              </w:rPr>
              <w:t>(3نقاط)</w:t>
            </w:r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lang w:bidi="ar-DZ"/>
              </w:rPr>
            </w:pP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lang w:bidi="ar-DZ"/>
                </w:rPr>
                <m:t xml:space="preserve"> 25y+320&lt;570</m:t>
              </m:r>
            </m:oMath>
            <w:r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 </w:t>
            </w: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ا/حل </w:t>
            </w:r>
            <w:proofErr w:type="spellStart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المتراجحة</w:t>
            </w:r>
            <w:proofErr w:type="spellEnd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 مع التمثيل البياني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        </w:t>
            </w:r>
            <w:r w:rsidRPr="00344387">
              <w:rPr>
                <w:rFonts w:ascii="Calibri" w:eastAsiaTheme="minorEastAsia" w:hAnsi="Calibri"/>
                <w:lang w:bidi="ar-DZ"/>
              </w:rPr>
              <w:t xml:space="preserve">     </w:t>
            </w:r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25y&lt;570-320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25y&lt;250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lang w:bidi="ar-DZ"/>
              </w:rPr>
            </w:pPr>
            <m:oMath>
              <m:r>
                <w:rPr>
                  <w:rFonts w:ascii="Cambria Math" w:eastAsiaTheme="minorEastAsia" w:hAnsi="Cambria Math"/>
                  <w:lang w:bidi="ar-DZ"/>
                </w:rPr>
                <m:t>y&lt;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bidi="ar-DZ"/>
                    </w:rPr>
                    <m:t>250</m:t>
                  </m:r>
                </m:num>
                <m:den>
                  <m:r>
                    <w:rPr>
                      <w:rFonts w:ascii="Cambria Math" w:eastAsiaTheme="minorEastAsia" w:hAnsi="Cambria Math"/>
                      <w:lang w:bidi="ar-DZ"/>
                    </w:rPr>
                    <m:t>25</m:t>
                  </m:r>
                </m:den>
              </m:f>
              <m:r>
                <w:rPr>
                  <w:rFonts w:ascii="Cambria Math" w:eastAsiaTheme="minorEastAsia" w:hAnsi="Cambria Math"/>
                  <w:lang w:bidi="ar-DZ"/>
                </w:rPr>
                <m:t xml:space="preserve">                                                                        </m:t>
              </m:r>
            </m:oMath>
            <w:r w:rsidRPr="00344387">
              <w:rPr>
                <w:rFonts w:ascii="Calibri" w:eastAsiaTheme="minorEastAsia" w:hAnsi="Calibri"/>
                <w:lang w:bidi="ar-DZ"/>
              </w:rPr>
              <w:t xml:space="preserve">     </w:t>
            </w:r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y&lt;10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1279"/>
                <w:tab w:val="left" w:pos="2281"/>
                <w:tab w:val="left" w:pos="2650"/>
                <w:tab w:val="left" w:pos="2938"/>
                <w:tab w:val="center" w:pos="3806"/>
                <w:tab w:val="left" w:pos="4758"/>
                <w:tab w:val="right" w:pos="7612"/>
              </w:tabs>
              <w:jc w:val="right"/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="Calibri" w:eastAsiaTheme="minorEastAsia" w:hAnsi="Calibri"/>
                <w:lang w:bidi="ar-DZ"/>
              </w:rPr>
              <w:t xml:space="preserve">           </w:t>
            </w:r>
            <w:r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 </w:t>
            </w:r>
          </w:p>
          <w:p w:rsidR="00C75130" w:rsidRPr="00344387" w:rsidRDefault="00C75130" w:rsidP="00EC4E84">
            <w:pPr>
              <w:tabs>
                <w:tab w:val="right" w:pos="7535"/>
              </w:tabs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</w:t>
            </w: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</w:p>
          <w:p w:rsidR="00EC4E84" w:rsidRPr="00344387" w:rsidRDefault="00063B7E" w:rsidP="007914B6">
            <w:pPr>
              <w:tabs>
                <w:tab w:val="left" w:pos="2511"/>
                <w:tab w:val="right" w:pos="7612"/>
              </w:tabs>
              <w:jc w:val="center"/>
              <w:rPr>
                <w:rFonts w:ascii="Calibri" w:eastAsiaTheme="minorEastAsia" w:hAnsi="Calibri"/>
                <w:lang w:bidi="ar-DZ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8D72058" wp14:editId="31EFD95C">
                  <wp:extent cx="3984171" cy="747437"/>
                  <wp:effectExtent l="0" t="0" r="0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95" cy="747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4E84" w:rsidRPr="00344387" w:rsidRDefault="00EC4E84" w:rsidP="007914B6">
            <w:pPr>
              <w:tabs>
                <w:tab w:val="left" w:pos="2511"/>
                <w:tab w:val="right" w:pos="7612"/>
              </w:tabs>
              <w:jc w:val="center"/>
              <w:rPr>
                <w:rFonts w:ascii="Calibri" w:eastAsiaTheme="minorEastAsia" w:hAnsi="Calibri"/>
                <w:lang w:bidi="ar-DZ"/>
              </w:rPr>
            </w:pPr>
          </w:p>
          <w:p w:rsidR="00C75130" w:rsidRPr="00344387" w:rsidRDefault="00C75130" w:rsidP="007914B6">
            <w:pPr>
              <w:tabs>
                <w:tab w:val="left" w:pos="2511"/>
                <w:tab w:val="right" w:pos="7612"/>
              </w:tabs>
              <w:jc w:val="center"/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ب/اكبر عدد من الاكياس التي يمكن حملها في هذا المصعد ستكون اقل من 10 اكياس(نفس </w:t>
            </w:r>
            <w:proofErr w:type="spellStart"/>
            <w:r w:rsidRPr="00344387">
              <w:rPr>
                <w:rFonts w:ascii="Calibri" w:eastAsiaTheme="minorEastAsia" w:hAnsi="Calibri" w:hint="cs"/>
                <w:rtl/>
                <w:lang w:bidi="ar-DZ"/>
              </w:rPr>
              <w:t>المتراجحة</w:t>
            </w:r>
            <w:proofErr w:type="spellEnd"/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السابقة و نفس الحل)</w:t>
            </w:r>
          </w:p>
          <w:p w:rsidR="00C75130" w:rsidRPr="00344387" w:rsidRDefault="00C75130" w:rsidP="00C75130">
            <w:pPr>
              <w:tabs>
                <w:tab w:val="left" w:pos="2511"/>
                <w:tab w:val="right" w:pos="761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</w:p>
          <w:p w:rsidR="00C75130" w:rsidRPr="00344387" w:rsidRDefault="00C75130" w:rsidP="00C75130">
            <w:pPr>
              <w:ind w:firstLine="708"/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344387"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  <w:t xml:space="preserve">الثالث 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:</w:t>
            </w:r>
            <w:proofErr w:type="gram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(3نقاط)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1/تعليم النقاط A</w:t>
            </w:r>
            <w:proofErr w:type="gramStart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,D</w:t>
            </w:r>
            <w:proofErr w:type="gram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,C</w:t>
            </w: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 w:cs="Calibr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2/</w:t>
            </w:r>
            <w:proofErr w:type="gramStart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حساب</w:t>
            </w:r>
            <w:proofErr w:type="gram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الطولين AD و DC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AD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AD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3-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bidi="ar-DZ"/>
                                  </w:rPr>
                                  <m:t>-3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(5-2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AD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AD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36+9</m:t>
                    </m:r>
                  </m:e>
                </m:ra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AD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45</m:t>
                    </m:r>
                  </m:e>
                </m:rad>
              </m:oMath>
            </m:oMathPara>
          </w:p>
          <w:p w:rsidR="00C75130" w:rsidRPr="00344387" w:rsidRDefault="00C75130" w:rsidP="00C75130">
            <w:pPr>
              <w:ind w:firstLine="708"/>
              <w:jc w:val="right"/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ind w:firstLine="708"/>
              <w:jc w:val="right"/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ind w:firstLine="708"/>
              <w:jc w:val="right"/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ED4668">
            <w:pPr>
              <w:ind w:firstLine="708"/>
              <w:jc w:val="center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D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bidi="ar-DZ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bidi="ar-DZ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bidi="ar-DZ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bidi="ar-DZ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bidi="ar-DZ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bidi="ar-DZ"/>
                                  </w:rPr>
                                  <m:t>D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C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C75130" w:rsidRPr="00344387" w:rsidRDefault="00C75130" w:rsidP="00C75130">
            <w:pPr>
              <w:jc w:val="center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D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6-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(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lang w:bidi="ar-DZ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-5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C75130" w:rsidRPr="00344387" w:rsidRDefault="00C75130" w:rsidP="00C75130">
            <w:pPr>
              <w:jc w:val="center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D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9+36</m:t>
                    </m:r>
                  </m:e>
                </m:rad>
              </m:oMath>
            </m:oMathPara>
          </w:p>
          <w:p w:rsidR="00C75130" w:rsidRPr="00344387" w:rsidRDefault="00C75130" w:rsidP="00C75130">
            <w:pPr>
              <w:jc w:val="center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D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45</m:t>
                    </m:r>
                  </m:e>
                </m:rad>
              </m:oMath>
            </m:oMathPara>
          </w:p>
          <w:p w:rsidR="00C75130" w:rsidRPr="00344387" w:rsidRDefault="00C75130" w:rsidP="00C75130">
            <w:pPr>
              <w:jc w:val="center"/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473EC">
            <w:pPr>
              <w:jc w:val="right"/>
              <w:rPr>
                <w:rFonts w:asciiTheme="majorBidi" w:eastAsiaTheme="minorEastAsia" w:hAnsiTheme="majorBidi" w:cstheme="majorBidi"/>
                <w:lang w:bidi="ar-DZ"/>
              </w:rPr>
            </w:pPr>
            <w:r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bidi="ar-DZ"/>
                </w:rPr>
                <w:br/>
              </m:r>
            </m:oMath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90</m:t>
                        </m:r>
                      </m:e>
                    </m:rad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45</m:t>
                        </m:r>
                      </m:e>
                    </m:rad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bidi="ar-DZ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lang w:bidi="ar-DZ"/>
                          </w:rPr>
                          <m:t>45</m:t>
                        </m:r>
                      </m:e>
                    </m:rad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C75130" w:rsidRPr="00344387" w:rsidRDefault="00C473EC" w:rsidP="00C473EC">
            <w:pPr>
              <w:tabs>
                <w:tab w:val="left" w:pos="7269"/>
                <w:tab w:val="right" w:pos="8140"/>
              </w:tabs>
              <w:rPr>
                <w:rFonts w:ascii="Calibri" w:eastAsiaTheme="minorEastAsia" w:hAnsi="Calibri"/>
                <w:lang w:bidi="ar-DZ"/>
              </w:rPr>
            </w:pPr>
            <w:r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>لدينا</w:t>
            </w:r>
          </w:p>
          <w:p w:rsidR="00C75130" w:rsidRPr="00344387" w:rsidRDefault="00C473EC" w:rsidP="00C75130">
            <w:pPr>
              <w:jc w:val="center"/>
              <w:rPr>
                <w:rFonts w:ascii="Calibri" w:eastAsiaTheme="minorEastAsia" w:hAnsi="Calibri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lang w:bidi="ar-DZ"/>
                  </w:rPr>
                  <m:t>90=45+45</m:t>
                </m:r>
              </m:oMath>
            </m:oMathPara>
          </w:p>
          <w:p w:rsidR="00C75130" w:rsidRPr="00344387" w:rsidRDefault="00C473EC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="Calibri" w:eastAsiaTheme="minorEastAsia" w:hAnsi="Calibri" w:hint="cs"/>
                <w:rtl/>
                <w:lang w:bidi="ar-DZ"/>
              </w:rPr>
              <w:t>منه</w:t>
            </w:r>
          </w:p>
          <w:p w:rsidR="00C75130" w:rsidRPr="00344387" w:rsidRDefault="007112BB" w:rsidP="00C75130">
            <w:pPr>
              <w:jc w:val="right"/>
              <w:rPr>
                <w:rFonts w:ascii="Calibri" w:eastAsiaTheme="minorEastAsia" w:hAnsi="Calibri"/>
                <w:lang w:bidi="ar-DZ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AC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AD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bidi="ar-DZ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bidi="ar-DZ"/>
                      </w:rPr>
                      <m:t>DC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C75130" w:rsidRPr="00344387" w:rsidRDefault="00C75130" w:rsidP="00C473EC">
            <w:pPr>
              <w:jc w:val="center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المثلث ADC قائم في D و متساوي الساقين لان AD=DC</w:t>
            </w:r>
            <w:r w:rsidRPr="00344387">
              <w:rPr>
                <w:rFonts w:asciiTheme="majorBidi" w:eastAsiaTheme="minorEastAsia" w:hAnsiTheme="majorBidi" w:cstheme="majorBidi"/>
                <w:lang w:bidi="ar-DZ"/>
              </w:rPr>
              <w:t xml:space="preserve">  </w:t>
            </w:r>
            <w:r w:rsidR="00C473EC"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حسب النظرية العكسية لفيثاغورس</w:t>
            </w:r>
          </w:p>
          <w:p w:rsidR="00C75130" w:rsidRPr="00344387" w:rsidRDefault="00C75130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ED4668" w:rsidRPr="00344387" w:rsidRDefault="00ED4668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ED4668" w:rsidRPr="00344387" w:rsidRDefault="00ED4668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ED4668" w:rsidRPr="00344387" w:rsidRDefault="00ED4668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C75130" w:rsidRDefault="00C75130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5B787C" w:rsidRDefault="005B787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5B787C" w:rsidRDefault="005B787C" w:rsidP="00C75130">
            <w:pPr>
              <w:rPr>
                <w:rFonts w:ascii="Calibri" w:eastAsiaTheme="minorEastAsia" w:hAnsi="Calibri"/>
                <w:lang w:bidi="ar-DZ"/>
              </w:rPr>
            </w:pPr>
          </w:p>
          <w:p w:rsidR="005B787C" w:rsidRPr="00344387" w:rsidRDefault="005B787C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  <w:proofErr w:type="gramStart"/>
            <w:r w:rsidRPr="00344387">
              <w:rPr>
                <w:rFonts w:ascii="Calibri" w:eastAsiaTheme="minorEastAsia" w:hAnsi="Calibri" w:hint="cs"/>
                <w:b/>
                <w:bCs/>
                <w:u w:val="single"/>
                <w:rtl/>
                <w:lang w:bidi="ar-DZ"/>
              </w:rPr>
              <w:t>التمرين</w:t>
            </w:r>
            <w:proofErr w:type="gramEnd"/>
            <w:r w:rsidRPr="00344387">
              <w:rPr>
                <w:rFonts w:ascii="Calibri" w:eastAsiaTheme="minorEastAsia" w:hAnsi="Calibri" w:hint="cs"/>
                <w:b/>
                <w:bCs/>
                <w:u w:val="single"/>
                <w:rtl/>
                <w:lang w:bidi="ar-DZ"/>
              </w:rPr>
              <w:t xml:space="preserve"> الرابع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(3نقاط)</w:t>
            </w: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5B787C" w:rsidP="00C75130">
            <w:pPr>
              <w:tabs>
                <w:tab w:val="left" w:pos="3007"/>
                <w:tab w:val="right" w:pos="7535"/>
              </w:tabs>
              <w:rPr>
                <w:rFonts w:ascii="Calibri" w:eastAsiaTheme="minorEastAsia" w:hAnsi="Calibri"/>
                <w:lang w:bidi="ar-DZ"/>
              </w:rPr>
            </w:pPr>
            <w:r w:rsidRPr="00344387">
              <w:rPr>
                <w:noProof/>
                <w:lang w:eastAsia="fr-FR"/>
              </w:rPr>
              <w:drawing>
                <wp:anchor distT="0" distB="0" distL="114300" distR="114300" simplePos="0" relativeHeight="251717632" behindDoc="0" locked="0" layoutInCell="1" allowOverlap="1" wp14:anchorId="4F9F3EC4" wp14:editId="2B37CCD5">
                  <wp:simplePos x="0" y="0"/>
                  <wp:positionH relativeFrom="margin">
                    <wp:posOffset>1734820</wp:posOffset>
                  </wp:positionH>
                  <wp:positionV relativeFrom="margin">
                    <wp:posOffset>5386070</wp:posOffset>
                  </wp:positionV>
                  <wp:extent cx="1917700" cy="1411605"/>
                  <wp:effectExtent l="0" t="0" r="6350" b="0"/>
                  <wp:wrapSquare wrapText="bothSides"/>
                  <wp:docPr id="422" name="Image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700" cy="1411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24800" behindDoc="0" locked="0" layoutInCell="1" allowOverlap="1" wp14:anchorId="665130E7" wp14:editId="53CE0162">
                  <wp:simplePos x="0" y="0"/>
                  <wp:positionH relativeFrom="margin">
                    <wp:posOffset>478155</wp:posOffset>
                  </wp:positionH>
                  <wp:positionV relativeFrom="margin">
                    <wp:posOffset>2546350</wp:posOffset>
                  </wp:positionV>
                  <wp:extent cx="2809875" cy="2072005"/>
                  <wp:effectExtent l="0" t="0" r="9525" b="4445"/>
                  <wp:wrapSquare wrapText="bothSides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875" cy="2072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75130" w:rsidRPr="00344387">
              <w:rPr>
                <w:rFonts w:ascii="Calibri" w:eastAsiaTheme="minorEastAsia" w:hAnsi="Calibri"/>
                <w:rtl/>
                <w:lang w:bidi="ar-DZ"/>
              </w:rPr>
              <w:tab/>
            </w:r>
          </w:p>
          <w:p w:rsidR="00C473EC" w:rsidRPr="00344387" w:rsidRDefault="00C473EC" w:rsidP="00C75130">
            <w:pPr>
              <w:tabs>
                <w:tab w:val="left" w:pos="3007"/>
                <w:tab w:val="right" w:pos="7535"/>
              </w:tabs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tabs>
                <w:tab w:val="left" w:pos="3007"/>
                <w:tab w:val="right" w:pos="7535"/>
              </w:tabs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tabs>
                <w:tab w:val="left" w:pos="3007"/>
                <w:tab w:val="right" w:pos="7535"/>
              </w:tabs>
              <w:rPr>
                <w:rFonts w:ascii="Calibri" w:eastAsiaTheme="minorEastAsia" w:hAnsi="Calibri"/>
                <w:lang w:bidi="ar-DZ"/>
              </w:rPr>
            </w:pPr>
          </w:p>
          <w:p w:rsidR="00C473EC" w:rsidRPr="00344387" w:rsidRDefault="00C473EC" w:rsidP="00C75130">
            <w:pPr>
              <w:tabs>
                <w:tab w:val="left" w:pos="3007"/>
                <w:tab w:val="right" w:pos="7535"/>
              </w:tabs>
              <w:rPr>
                <w:rFonts w:ascii="Calibri" w:eastAsiaTheme="minorEastAsia" w:hAnsi="Calibri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2/لتبيان ان </w:t>
            </w:r>
            <w:r w:rsidRPr="00344387">
              <w:rPr>
                <w:rFonts w:ascii="Calibri" w:eastAsiaTheme="minorEastAsia" w:hAnsi="Calibri" w:cs="Calibri"/>
                <w:rtl/>
                <w:lang w:bidi="ar-DZ"/>
              </w:rPr>
              <w:t>: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</w:t>
            </w:r>
          </w:p>
          <w:p w:rsidR="00C75130" w:rsidRPr="00344387" w:rsidRDefault="007112BB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HM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EB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 xml:space="preserve">                      </m:t>
              </m:r>
            </m:oMath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لدينا (BH) و (EM) </w:t>
            </w:r>
            <w:proofErr w:type="spellStart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متناصفان</w:t>
            </w:r>
            <w:proofErr w:type="spell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و متقاطعان في النقطة J حسب المعطيات و منه الرباعي BEHM متوازي الاضلاع</w:t>
            </w: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اذن كل ضلعان متقابلان </w:t>
            </w:r>
            <w:proofErr w:type="spellStart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متقايسان</w:t>
            </w:r>
            <w:proofErr w:type="spell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و متوازيان </w:t>
            </w:r>
          </w:p>
          <w:p w:rsidR="00C75130" w:rsidRPr="00344387" w:rsidRDefault="007112BB" w:rsidP="00C75130">
            <w:pPr>
              <w:jc w:val="center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HM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EB</m:t>
                  </m:r>
                </m:e>
              </m:acc>
            </m:oMath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و منه: </w:t>
            </w:r>
          </w:p>
          <w:p w:rsidR="00C75130" w:rsidRPr="00344387" w:rsidRDefault="007112BB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MT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lang w:bidi="ar-DZ"/>
                    </w:rPr>
                    <m:t>EB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lang w:bidi="ar-DZ"/>
                </w:rPr>
                <m:t xml:space="preserve">…..(1)   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rtl/>
                  <w:lang w:bidi="ar-DZ"/>
                </w:rPr>
                <m:t>: فان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lang w:bidi="ar-DZ"/>
                </w:rPr>
                <m:t> ⃗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EB</m:t>
                  </m:r>
                </m:e>
              </m:acc>
            </m:oMath>
            <w:r w:rsidR="00C75130" w:rsidRPr="00344387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>4/بما ان T صورة النقطة M بالانسحاب الذي شعاعه</w:t>
            </w:r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</w:t>
            </w:r>
          </w:p>
          <w:p w:rsidR="00C75130" w:rsidRPr="00344387" w:rsidRDefault="007112BB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HM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EB</m:t>
                  </m:r>
                </m:e>
              </m:acc>
            </m:oMath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و (2)......</w:t>
            </w:r>
          </w:p>
          <w:p w:rsidR="00C75130" w:rsidRPr="00344387" w:rsidRDefault="007112BB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HM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T</m:t>
                  </m:r>
                </m:e>
              </m:acc>
            </m:oMath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من (1) و (2) </w:t>
            </w:r>
            <w:proofErr w:type="gramStart"/>
            <w:r w:rsidR="00C75130"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لدينا  </w:t>
            </w:r>
            <w:proofErr w:type="gramEnd"/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و </w:t>
            </w:r>
            <w:proofErr w:type="gramStart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منه</w:t>
            </w:r>
            <w:proofErr w:type="gram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النقطة M منتصف القطعة [HT]</w:t>
            </w:r>
          </w:p>
        </w:tc>
      </w:tr>
    </w:tbl>
    <w:p w:rsidR="00C75130" w:rsidRPr="00344387" w:rsidRDefault="00C75130" w:rsidP="00C75130">
      <w:pPr>
        <w:jc w:val="right"/>
        <w:rPr>
          <w:lang w:bidi="ar-DZ"/>
        </w:rPr>
      </w:pPr>
      <w:r w:rsidRPr="00344387">
        <w:rPr>
          <w:lang w:bidi="ar-DZ"/>
        </w:rPr>
        <w:lastRenderedPageBreak/>
        <w:br w:type="textWrapping" w:clear="all"/>
      </w:r>
      <w:r w:rsidRPr="00344387">
        <w:rPr>
          <w:lang w:bidi="ar-DZ"/>
        </w:rPr>
        <w:br w:type="page"/>
      </w:r>
    </w:p>
    <w:p w:rsidR="00C75130" w:rsidRPr="00344387" w:rsidRDefault="00C75130" w:rsidP="00C75130">
      <w:pPr>
        <w:jc w:val="right"/>
        <w:rPr>
          <w:rtl/>
          <w:lang w:bidi="ar-DZ"/>
        </w:rPr>
      </w:pPr>
      <w:r w:rsidRPr="00344387">
        <w:rPr>
          <w:rFonts w:hint="cs"/>
          <w:rtl/>
          <w:lang w:bidi="ar-DZ"/>
        </w:rPr>
        <w:lastRenderedPageBreak/>
        <w:t>الاجابة النموذجية</w:t>
      </w:r>
    </w:p>
    <w:tbl>
      <w:tblPr>
        <w:tblStyle w:val="Grilledutableau"/>
        <w:tblW w:w="9889" w:type="dxa"/>
        <w:tblLook w:val="04A0" w:firstRow="1" w:lastRow="0" w:firstColumn="1" w:lastColumn="0" w:noHBand="0" w:noVBand="1"/>
      </w:tblPr>
      <w:tblGrid>
        <w:gridCol w:w="675"/>
        <w:gridCol w:w="709"/>
        <w:gridCol w:w="8505"/>
      </w:tblGrid>
      <w:tr w:rsidR="00C75130" w:rsidRPr="00344387" w:rsidTr="005408C9">
        <w:trPr>
          <w:trHeight w:val="9842"/>
        </w:trPr>
        <w:tc>
          <w:tcPr>
            <w:tcW w:w="675" w:type="dxa"/>
            <w:vAlign w:val="center"/>
          </w:tcPr>
          <w:p w:rsidR="00C75130" w:rsidRPr="00344387" w:rsidRDefault="00C75130" w:rsidP="00C75130">
            <w:pPr>
              <w:jc w:val="center"/>
              <w:rPr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>8نقاط</w:t>
            </w:r>
          </w:p>
        </w:tc>
        <w:tc>
          <w:tcPr>
            <w:tcW w:w="709" w:type="dxa"/>
          </w:tcPr>
          <w:p w:rsidR="00C75130" w:rsidRPr="00344387" w:rsidRDefault="00C75130" w:rsidP="00C75130">
            <w:pPr>
              <w:rPr>
                <w:lang w:bidi="ar-DZ"/>
              </w:rPr>
            </w:pPr>
          </w:p>
          <w:p w:rsidR="00C75130" w:rsidRPr="00344387" w:rsidRDefault="00C75130" w:rsidP="00C75130">
            <w:pPr>
              <w:rPr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rPr>
                <w:rtl/>
                <w:lang w:bidi="ar-DZ"/>
              </w:rPr>
            </w:pPr>
          </w:p>
          <w:p w:rsidR="00C75130" w:rsidRPr="00344387" w:rsidRDefault="00C75130" w:rsidP="00C75130">
            <w:pPr>
              <w:tabs>
                <w:tab w:val="left" w:pos="622"/>
              </w:tabs>
              <w:rPr>
                <w:lang w:bidi="ar-DZ"/>
              </w:rPr>
            </w:pPr>
          </w:p>
        </w:tc>
        <w:tc>
          <w:tcPr>
            <w:tcW w:w="8505" w:type="dxa"/>
          </w:tcPr>
          <w:p w:rsidR="00C75130" w:rsidRPr="00344387" w:rsidRDefault="00C75130" w:rsidP="00C75130">
            <w:pPr>
              <w:jc w:val="right"/>
              <w:rPr>
                <w:rFonts w:cs="Arial"/>
                <w:rtl/>
                <w:lang w:bidi="ar-DZ"/>
              </w:rPr>
            </w:pPr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>الثاني</w:t>
            </w:r>
            <w:r w:rsidRPr="00344387">
              <w:rPr>
                <w:rFonts w:ascii="Calibri" w:hAnsi="Calibri" w:cs="Calibri" w:hint="cs"/>
                <w:b/>
                <w:bCs/>
                <w:u w:val="single"/>
                <w:rtl/>
                <w:lang w:bidi="ar-DZ"/>
              </w:rPr>
              <w:t xml:space="preserve"> 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  <w:proofErr w:type="gramEnd"/>
            <w:r w:rsidRPr="00344387">
              <w:rPr>
                <w:rFonts w:ascii="Calibri" w:hAnsi="Calibri" w:cs="Calibri" w:hint="cs"/>
                <w:rtl/>
                <w:lang w:bidi="ar-DZ"/>
              </w:rPr>
              <w:t>(8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>نقاط)</w:t>
            </w:r>
          </w:p>
          <w:p w:rsidR="00C75130" w:rsidRPr="00344387" w:rsidRDefault="00C75130" w:rsidP="00C75130">
            <w:pPr>
              <w:tabs>
                <w:tab w:val="left" w:pos="6589"/>
                <w:tab w:val="right" w:pos="8006"/>
              </w:tabs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 xml:space="preserve">الوضعية </w:t>
            </w:r>
            <w:proofErr w:type="spellStart"/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>الادماجية</w:t>
            </w:r>
            <w:proofErr w:type="spellEnd"/>
            <w:r w:rsidRPr="00344387">
              <w:rPr>
                <w:rFonts w:hint="cs"/>
                <w:b/>
                <w:bCs/>
                <w:u w:val="single"/>
                <w:rtl/>
                <w:lang w:bidi="ar-DZ"/>
              </w:rPr>
              <w:t xml:space="preserve"> 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  <w:r w:rsidRPr="00344387">
              <w:rPr>
                <w:rFonts w:hint="cs"/>
                <w:rtl/>
                <w:lang w:bidi="ar-DZ"/>
              </w:rPr>
              <w:t xml:space="preserve"> (8نقاط)</w:t>
            </w:r>
          </w:p>
          <w:p w:rsidR="00C75130" w:rsidRPr="00344387" w:rsidRDefault="00C75130" w:rsidP="00C75130">
            <w:pPr>
              <w:jc w:val="right"/>
              <w:rPr>
                <w:rtl/>
                <w:lang w:bidi="ar-DZ"/>
              </w:rPr>
            </w:pPr>
            <w:r w:rsidRPr="00344387">
              <w:rPr>
                <w:rFonts w:hint="cs"/>
                <w:rtl/>
                <w:lang w:bidi="ar-DZ"/>
              </w:rPr>
              <w:t xml:space="preserve">حساب عدد تلاميذ السنة الثالثة و السنة </w:t>
            </w:r>
            <w:proofErr w:type="gramStart"/>
            <w:r w:rsidRPr="00344387">
              <w:rPr>
                <w:rFonts w:hint="cs"/>
                <w:rtl/>
                <w:lang w:bidi="ar-DZ"/>
              </w:rPr>
              <w:t xml:space="preserve">الرابعة 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  <w:proofErr w:type="gramEnd"/>
          </w:p>
          <w:p w:rsidR="00C75130" w:rsidRPr="00344387" w:rsidRDefault="00C75130" w:rsidP="00C75130">
            <w:pPr>
              <w:jc w:val="right"/>
              <w:rPr>
                <w:rFonts w:ascii="Calibri" w:eastAsiaTheme="minorEastAsia" w:hAnsi="Calibri" w:cs="Calibri"/>
                <w:rtl/>
                <w:lang w:bidi="ar-DZ"/>
              </w:rPr>
            </w:pPr>
            <w:r w:rsidRPr="00344387">
              <w:rPr>
                <w:rFonts w:ascii="Calibri" w:hAnsi="Calibri" w:cs="Calibri" w:hint="cs"/>
                <w:rtl/>
                <w:lang w:bidi="ar-DZ"/>
              </w:rPr>
              <w:t xml:space="preserve">  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>نضع</w:t>
            </w:r>
            <w:r w:rsidRPr="00344387">
              <w:rPr>
                <w:rFonts w:ascii="Vijaya" w:hAnsi="Vijaya" w:cs="Vijaya"/>
                <w:rtl/>
                <w:lang w:bidi="ar-DZ"/>
              </w:rPr>
              <w:t xml:space="preserve"> </w:t>
            </w:r>
            <w:r w:rsidRPr="00344387">
              <w:rPr>
                <w:rFonts w:ascii="Vijaya" w:hAnsi="Vijaya" w:cs="Vijaya"/>
                <w:sz w:val="28"/>
                <w:szCs w:val="28"/>
                <w:rtl/>
                <w:lang w:bidi="ar-DZ"/>
              </w:rPr>
              <w:t>x</w:t>
            </w:r>
            <w:r w:rsidRPr="00344387">
              <w:rPr>
                <w:rFonts w:ascii="Brush Script MT" w:hAnsi="Brush Script MT" w:cs="Arial"/>
                <w:rtl/>
                <w:lang w:bidi="ar-DZ"/>
              </w:rPr>
              <w:t xml:space="preserve"> </w:t>
            </w:r>
            <w:proofErr w:type="gramStart"/>
            <w:r w:rsidRPr="00344387">
              <w:rPr>
                <w:rFonts w:ascii="Calibri" w:hAnsi="Calibri" w:cs="Arial" w:hint="cs"/>
                <w:rtl/>
                <w:lang w:bidi="ar-DZ"/>
              </w:rPr>
              <w:t>عدد</w:t>
            </w:r>
            <w:proofErr w:type="gramEnd"/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 تلاميذ السنة الثالثة و </w:t>
            </w:r>
            <w:r w:rsidRPr="00344387">
              <w:rPr>
                <w:rFonts w:ascii="Vijaya" w:hAnsi="Vijaya" w:cs="Vijaya"/>
                <w:sz w:val="28"/>
                <w:szCs w:val="28"/>
                <w:rtl/>
                <w:lang w:bidi="ar-DZ"/>
              </w:rPr>
              <w:t>y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 عدد تلاميذ السنة الرابعة</w:t>
            </w:r>
            <w:r w:rsidRPr="00344387">
              <w:rPr>
                <w:rFonts w:ascii="Calibri" w:hAnsi="Calibri" w:cs="Calibri" w:hint="cs"/>
                <w:rtl/>
                <w:lang w:bidi="ar-DZ"/>
              </w:rPr>
              <w:t xml:space="preserve"> </w:t>
            </w:r>
          </w:p>
          <w:p w:rsidR="00C75130" w:rsidRPr="00344387" w:rsidRDefault="00CA320E" w:rsidP="00CA320E">
            <w:pPr>
              <w:jc w:val="right"/>
              <w:rPr>
                <w:rFonts w:ascii="Calibri" w:eastAsiaTheme="minorEastAsia" w:hAnsi="Calibri" w:cs="Calibri"/>
                <w:rtl/>
                <w:lang w:bidi="ar-DZ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Calibri"/>
                        <w:i/>
                        <w:lang w:bidi="ar-D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Arial" w:hint="cs"/>
                            <w:rtl/>
                            <w:lang w:bidi="ar-DZ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 w:hint="cs"/>
                            <w:rtl/>
                            <w:lang w:bidi="ar-DZ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Cambria Math" w:hint="cs"/>
                            <w:rtl/>
                            <w:lang w:bidi="ar-D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bidi="ar-DZ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 w:hint="cs"/>
                            <w:rtl/>
                            <w:lang w:bidi="ar-DZ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bidi="ar-DZ"/>
                          </w:rPr>
                          <m:t>=243….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lang w:bidi="ar-DZ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bidi="ar-DZ"/>
                              </w:rPr>
                              <m:t>1</m:t>
                            </m:r>
                          </m:e>
                        </m:d>
                        <m:ctrlPr>
                          <w:rPr>
                            <w:rFonts w:ascii="Cambria Math" w:hAnsi="Cambria Math" w:cs="Calibri"/>
                            <w:i/>
                            <w:lang w:bidi="ar-DZ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Calibri"/>
                            <w:lang w:bidi="ar-DZ"/>
                          </w:rPr>
                          <m:t>x=y+27…..(2)</m:t>
                        </m:r>
                        <m:ctrlPr>
                          <w:rPr>
                            <w:rFonts w:ascii="Cambria Math" w:hAnsi="Cambria Math" w:cs="Calibri"/>
                            <w:i/>
                            <w:lang w:bidi="ar-DZ"/>
                          </w:rPr>
                        </m:ctrlPr>
                      </m:e>
                    </m:eqArr>
                  </m:e>
                </m:d>
              </m:oMath>
            </m:oMathPara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</w:p>
          <w:p w:rsidR="00C75130" w:rsidRPr="00344387" w:rsidRDefault="00C75130" w:rsidP="00C75130">
            <w:pPr>
              <w:jc w:val="right"/>
              <w:rPr>
                <w:rFonts w:asciiTheme="majorBidi" w:eastAsiaTheme="minorEastAsia" w:hAnsiTheme="majorBidi" w:cstheme="majorBidi"/>
                <w:i/>
                <w:iCs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 في العبارة (1)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</w:t>
            </w:r>
            <w:r w:rsidRPr="00344387">
              <w:rPr>
                <w:rFonts w:asciiTheme="majorBidi" w:eastAsiaTheme="minorEastAsia" w:hAnsiTheme="majorBidi" w:cstheme="majorBidi"/>
                <w:i/>
                <w:iCs/>
                <w:lang w:bidi="ar-DZ"/>
              </w:rPr>
              <w:t>y</w:t>
            </w:r>
            <w:r w:rsidRPr="00344387">
              <w:rPr>
                <w:rFonts w:asciiTheme="majorBidi" w:eastAsiaTheme="minorEastAsia" w:hAnsiTheme="majorBidi" w:cstheme="majorBidi" w:hint="cs"/>
                <w:i/>
                <w:iCs/>
                <w:rtl/>
                <w:lang w:bidi="ar-DZ"/>
              </w:rPr>
              <w:t xml:space="preserve"> </w:t>
            </w:r>
            <w:proofErr w:type="gramStart"/>
            <w:r w:rsidRPr="00344387">
              <w:rPr>
                <w:rFonts w:asciiTheme="majorBidi" w:eastAsiaTheme="minorEastAsia" w:hAnsiTheme="majorBidi" w:cstheme="majorBidi" w:hint="cs"/>
                <w:i/>
                <w:iCs/>
                <w:rtl/>
                <w:lang w:bidi="ar-DZ"/>
              </w:rPr>
              <w:t>بدلالة</w:t>
            </w:r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 </w:t>
            </w:r>
            <w:r w:rsidRPr="00344387">
              <w:rPr>
                <w:rFonts w:asciiTheme="majorBidi" w:eastAsiaTheme="minorEastAsia" w:hAnsiTheme="majorBidi" w:cstheme="majorBidi"/>
                <w:i/>
                <w:iCs/>
                <w:lang w:bidi="ar-DZ"/>
              </w:rPr>
              <w:t>x</w:t>
            </w:r>
            <w:proofErr w:type="gramEnd"/>
            <w:r w:rsidRPr="00344387">
              <w:rPr>
                <w:rFonts w:ascii="Calibri" w:eastAsiaTheme="minorEastAsia" w:hAnsi="Calibri" w:hint="cs"/>
                <w:rtl/>
                <w:lang w:bidi="ar-DZ"/>
              </w:rPr>
              <w:t xml:space="preserve"> بتعويض العبارة (2)</w:t>
            </w:r>
            <w:r w:rsidRPr="00344387">
              <w:rPr>
                <w:rFonts w:asciiTheme="majorBidi" w:eastAsiaTheme="minorEastAsia" w:hAnsiTheme="majorBidi" w:cstheme="majorBidi" w:hint="cs"/>
                <w:i/>
                <w:iCs/>
                <w:rtl/>
                <w:lang w:bidi="ar-DZ"/>
              </w:rPr>
              <w:t xml:space="preserve"> 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rPr>
                <w:rtl/>
                <w:lang w:bidi="ar-DZ"/>
              </w:rPr>
            </w:pPr>
            <w:r w:rsidRPr="00344387">
              <w:rPr>
                <w:rtl/>
                <w:lang w:bidi="ar-DZ"/>
              </w:rPr>
              <w:tab/>
            </w:r>
            <w:r w:rsidRPr="00344387">
              <w:rPr>
                <w:rtl/>
                <w:lang w:bidi="ar-DZ"/>
              </w:rPr>
              <w:tab/>
            </w:r>
            <w:r w:rsidRPr="00344387">
              <w:rPr>
                <w:rFonts w:hint="cs"/>
                <w:rtl/>
                <w:lang w:bidi="ar-DZ"/>
              </w:rPr>
              <w:t>تصبح المعادلة (1)</w:t>
            </w:r>
            <w:r w:rsidRPr="00344387">
              <w:rPr>
                <w:rFonts w:ascii="Calibri" w:hAnsi="Calibri" w:cs="Calibri"/>
                <w:rtl/>
                <w:lang w:bidi="ar-DZ"/>
              </w:rPr>
              <w:t>: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rPr>
                <w:rFonts w:eastAsiaTheme="minorEastAsia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bidi="ar-DZ"/>
                  </w:rPr>
                  <m:t>y+27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bidi="ar-DZ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mbria Math" w:hint="cs"/>
                    <w:rtl/>
                    <w:lang w:bidi="ar-DZ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lang w:bidi="ar-DZ"/>
                  </w:rPr>
                  <m:t>=243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rPr>
                <w:rFonts w:eastAsiaTheme="minorEastAsia"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bidi="ar-DZ"/>
                  </w:rPr>
                  <m:t>2</m:t>
                </m:r>
                <m:r>
                  <w:rPr>
                    <w:rFonts w:ascii="Cambria Math" w:hAnsi="Cambria Math"/>
                    <w:lang w:bidi="ar-DZ"/>
                  </w:rPr>
                  <m:t>y=243-27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rPr>
                <w:rFonts w:eastAsiaTheme="minorEastAsia"/>
                <w:lang w:bidi="ar-DZ"/>
              </w:rPr>
            </w:pPr>
            <m:oMathPara>
              <m:oMath>
                <m:r>
                  <w:rPr>
                    <w:rFonts w:ascii="Cambria Math" w:hAnsi="Cambria Math"/>
                    <w:lang w:bidi="ar-DZ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216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</m:t>
                    </m:r>
                  </m:den>
                </m:f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rPr>
                <w:rFonts w:eastAsiaTheme="minorEastAsia"/>
                <w:lang w:bidi="ar-DZ"/>
              </w:rPr>
            </w:pPr>
            <m:oMathPara>
              <m:oMath>
                <m:r>
                  <w:rPr>
                    <w:rFonts w:ascii="Cambria Math" w:hAnsi="Cambria Math"/>
                    <w:lang w:bidi="ar-DZ"/>
                  </w:rPr>
                  <m:t>y=108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344387">
              <w:rPr>
                <w:rFonts w:asciiTheme="majorBidi" w:hAnsiTheme="majorBidi" w:cstheme="majorBidi"/>
                <w:i/>
                <w:iCs/>
                <w:lang w:bidi="ar-DZ"/>
              </w:rPr>
              <w:t>x</w:t>
            </w:r>
            <w:r w:rsidRPr="00344387">
              <w:rPr>
                <w:rFonts w:hint="cs"/>
                <w:rtl/>
                <w:lang w:bidi="ar-DZ"/>
              </w:rPr>
              <w:t xml:space="preserve"> نعوض قيمة </w:t>
            </w:r>
            <w:r w:rsidRPr="00344387">
              <w:rPr>
                <w:rFonts w:asciiTheme="majorBidi" w:hAnsiTheme="majorBidi" w:cstheme="majorBidi"/>
                <w:i/>
                <w:iCs/>
                <w:rtl/>
                <w:lang w:bidi="ar-DZ"/>
              </w:rPr>
              <w:t>y</w:t>
            </w:r>
            <w:r w:rsidRPr="00344387">
              <w:rPr>
                <w:rFonts w:asciiTheme="majorBidi" w:hAnsiTheme="majorBidi" w:cstheme="majorBidi" w:hint="cs"/>
                <w:i/>
                <w:iCs/>
                <w:rtl/>
                <w:lang w:bidi="ar-DZ"/>
              </w:rPr>
              <w:t xml:space="preserve"> </w:t>
            </w: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 xml:space="preserve">في المعادلة (1) فنجد قيمة 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iCs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lang w:bidi="ar-DZ"/>
                  </w:rPr>
                  <m:t>x=243-108</m:t>
                </m:r>
              </m:oMath>
            </m:oMathPara>
          </w:p>
          <w:p w:rsidR="00C75130" w:rsidRPr="007112BB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lang w:bidi="ar-DZ"/>
                  </w:rPr>
                  <m:t>x=135</m:t>
                </m:r>
              </m:oMath>
            </m:oMathPara>
          </w:p>
          <w:p w:rsidR="007112BB" w:rsidRPr="00344387" w:rsidRDefault="007112BB" w:rsidP="007112BB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 w:hint="cs"/>
                <w:iCs/>
                <w:rtl/>
                <w:lang w:bidi="ar-DZ"/>
              </w:rPr>
            </w:pPr>
            <w:proofErr w:type="gramStart"/>
            <w:r>
              <w:rPr>
                <w:rFonts w:asciiTheme="majorBidi" w:eastAsiaTheme="minorEastAsia" w:hAnsiTheme="majorBidi" w:cstheme="majorBidi" w:hint="cs"/>
                <w:rtl/>
                <w:lang w:bidi="ar-DZ"/>
              </w:rPr>
              <w:t>حل</w:t>
            </w:r>
            <w:proofErr w:type="gramEnd"/>
            <w:r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 الجملة هي الثنائية ( 135؛ 108)</w:t>
            </w:r>
          </w:p>
          <w:p w:rsidR="005408C9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lang w:bidi="ar-DZ"/>
              </w:rPr>
            </w:pP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>اذن عدد تلاميذ السنة الثالثة هو 135 و عدد تلاميذ السنة الرابعة هو</w:t>
            </w:r>
            <w:r w:rsidR="005408C9" w:rsidRPr="00344387">
              <w:rPr>
                <w:rFonts w:asciiTheme="majorBidi" w:hAnsiTheme="majorBidi" w:cstheme="majorBidi" w:hint="cs"/>
                <w:rtl/>
                <w:lang w:bidi="ar-DZ"/>
              </w:rPr>
              <w:t xml:space="preserve">108 </w:t>
            </w: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 xml:space="preserve"> </w:t>
            </w:r>
          </w:p>
          <w:p w:rsidR="005408C9" w:rsidRPr="00344387" w:rsidRDefault="005408C9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bookmarkStart w:id="0" w:name="_GoBack"/>
            <w:bookmarkEnd w:id="0"/>
          </w:p>
          <w:p w:rsidR="005408C9" w:rsidRPr="00344387" w:rsidRDefault="005408C9" w:rsidP="00EC54F5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color w:val="FF0000"/>
                <w:rtl/>
                <w:lang w:bidi="ar-DZ"/>
              </w:rPr>
            </w:pPr>
            <w:r w:rsidRPr="00344387">
              <w:rPr>
                <w:rFonts w:asciiTheme="majorBidi" w:hAnsiTheme="majorBidi" w:cstheme="majorBidi" w:hint="cs"/>
                <w:color w:val="FF0000"/>
                <w:u w:val="single"/>
                <w:rtl/>
                <w:lang w:bidi="ar-DZ"/>
              </w:rPr>
              <w:t>ملاحظة:</w:t>
            </w:r>
            <w:r w:rsidRPr="00344387">
              <w:rPr>
                <w:rFonts w:asciiTheme="majorBidi" w:hAnsiTheme="majorBidi" w:cstheme="majorBidi" w:hint="cs"/>
                <w:color w:val="FF0000"/>
                <w:rtl/>
                <w:lang w:bidi="ar-DZ"/>
              </w:rPr>
              <w:t xml:space="preserve"> يمكن</w:t>
            </w:r>
            <w:r w:rsidR="00EC54F5" w:rsidRPr="00344387">
              <w:rPr>
                <w:rFonts w:asciiTheme="majorBidi" w:hAnsiTheme="majorBidi" w:cstheme="majorBidi" w:hint="cs"/>
                <w:color w:val="FF0000"/>
                <w:rtl/>
                <w:lang w:bidi="ar-DZ"/>
              </w:rPr>
              <w:t xml:space="preserve"> ترييض المشكل بمعادلة من الدرجة الأولى بمجهول واحد.</w:t>
            </w:r>
            <w:r w:rsidRPr="00344387">
              <w:rPr>
                <w:rFonts w:asciiTheme="majorBidi" w:hAnsiTheme="majorBidi" w:cstheme="majorBidi" w:hint="cs"/>
                <w:color w:val="FF0000"/>
                <w:rtl/>
                <w:lang w:bidi="ar-DZ"/>
              </w:rPr>
              <w:t xml:space="preserve"> </w:t>
            </w:r>
          </w:p>
          <w:p w:rsidR="005408C9" w:rsidRPr="00344387" w:rsidRDefault="005408C9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lang w:bidi="ar-DZ"/>
              </w:rPr>
            </w:pP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>عدد المشاركين من تلاميذ السنة الثالثة هو</w:t>
            </w:r>
            <w:r w:rsidRPr="00344387">
              <w:rPr>
                <w:rFonts w:asciiTheme="majorBidi" w:hAnsiTheme="majorBidi" w:cstheme="majorBidi"/>
                <w:rtl/>
                <w:lang w:bidi="ar-DZ"/>
              </w:rPr>
              <w:t>:</w:t>
            </w: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>45تلميذ</w:t>
            </w:r>
          </w:p>
          <w:p w:rsidR="005408C9" w:rsidRPr="00344387" w:rsidRDefault="005408C9" w:rsidP="005408C9">
            <w:pPr>
              <w:tabs>
                <w:tab w:val="left" w:pos="5288"/>
                <w:tab w:val="right" w:pos="7722"/>
              </w:tabs>
              <w:rPr>
                <w:rFonts w:asciiTheme="majorBidi" w:hAnsiTheme="majorBidi" w:cstheme="majorBidi"/>
                <w:rtl/>
                <w:lang w:bidi="ar-DZ"/>
              </w:rPr>
            </w:pPr>
          </w:p>
          <w:p w:rsidR="00C75130" w:rsidRPr="00344387" w:rsidRDefault="007112BB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i/>
                <w:iCs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iCs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lang w:bidi="ar-DZ"/>
                    </w:rPr>
                    <m:t>3</m:t>
                  </m:r>
                </m:den>
              </m:f>
              <m:r>
                <w:rPr>
                  <w:rFonts w:ascii="Cambria Math" w:hAnsi="Cambria Math" w:cstheme="majorBidi"/>
                  <w:lang w:bidi="ar-DZ"/>
                </w:rPr>
                <m:t>×135=45</m:t>
              </m:r>
            </m:oMath>
            <w:r w:rsidR="00C75130" w:rsidRPr="00344387">
              <w:rPr>
                <w:rFonts w:asciiTheme="majorBidi" w:hAnsiTheme="majorBidi" w:cstheme="majorBidi" w:hint="cs"/>
                <w:i/>
                <w:iCs/>
                <w:rtl/>
                <w:lang w:bidi="ar-DZ"/>
              </w:rPr>
              <w:t xml:space="preserve"> </w:t>
            </w:r>
          </w:p>
          <w:p w:rsidR="00C75130" w:rsidRPr="00344387" w:rsidRDefault="00C05F63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344387">
              <w:rPr>
                <w:rFonts w:asciiTheme="majorBidi" w:hAnsiTheme="majorBidi" w:cstheme="majorBidi" w:hint="cs"/>
                <w:rtl/>
                <w:lang w:bidi="ar-DZ"/>
              </w:rPr>
              <w:t>عدد المشاركين</w:t>
            </w:r>
            <w:r w:rsidR="00C75130" w:rsidRPr="00344387">
              <w:rPr>
                <w:rFonts w:asciiTheme="majorBidi" w:hAnsiTheme="majorBidi" w:cstheme="majorBidi" w:hint="cs"/>
                <w:rtl/>
                <w:lang w:bidi="ar-DZ"/>
              </w:rPr>
              <w:t xml:space="preserve"> من تلاميذ السنة الرابعة </w:t>
            </w:r>
            <w:proofErr w:type="gramStart"/>
            <w:r w:rsidR="00C75130" w:rsidRPr="00344387">
              <w:rPr>
                <w:rFonts w:asciiTheme="majorBidi" w:hAnsiTheme="majorBidi" w:cstheme="majorBidi" w:hint="cs"/>
                <w:rtl/>
                <w:lang w:bidi="ar-DZ"/>
              </w:rPr>
              <w:t xml:space="preserve">هو </w:t>
            </w:r>
            <w:r w:rsidR="00C75130" w:rsidRPr="00344387">
              <w:rPr>
                <w:rFonts w:asciiTheme="majorBidi" w:hAnsiTheme="majorBidi" w:cstheme="majorBidi"/>
                <w:i/>
                <w:iCs/>
                <w:rtl/>
                <w:lang w:bidi="ar-DZ"/>
              </w:rPr>
              <w:t>:</w:t>
            </w:r>
            <w:proofErr w:type="gramEnd"/>
            <w:r w:rsidR="00C75130" w:rsidRPr="00344387">
              <w:rPr>
                <w:rFonts w:asciiTheme="majorBidi" w:hAnsiTheme="majorBidi" w:cstheme="majorBidi" w:hint="cs"/>
                <w:rtl/>
                <w:lang w:bidi="ar-DZ"/>
              </w:rPr>
              <w:t>27 تلميذ</w:t>
            </w:r>
          </w:p>
          <w:p w:rsidR="00C75130" w:rsidRPr="00344387" w:rsidRDefault="007112BB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Bidi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theme="majorBidi"/>
                    <w:lang w:bidi="ar-DZ"/>
                  </w:rPr>
                  <m:t>×108=27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proofErr w:type="gramStart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المبلغ</w:t>
            </w:r>
            <w:proofErr w:type="gramEnd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 التي ساهمت به المتوسطة هو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9600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DA</w:t>
            </w:r>
          </w:p>
          <w:p w:rsidR="00C75130" w:rsidRPr="00344387" w:rsidRDefault="007112BB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Bidi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lang w:bidi="ar-DZ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lang w:bidi="ar-DZ"/>
                  </w:rPr>
                  <m:t>×24000=9600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المبلغ المتبقي بعد دفع المتوسطة المبلغ اللازم </w:t>
            </w:r>
            <w:proofErr w:type="gramStart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هو 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:</w:t>
            </w:r>
            <w:proofErr w:type="gramEnd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14400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DA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/>
                <w:lang w:bidi="ar-DZ"/>
              </w:rPr>
              <w:t>24000-9600=14400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المبلغ الذي يدفعه كل تلميذ هو 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200</w:t>
            </w:r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DA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عدد التلاميذ المشاركون في الرحلة </w:t>
            </w:r>
            <w:proofErr w:type="gramStart"/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>هو</w:t>
            </w:r>
            <w:proofErr w:type="gramEnd"/>
            <w:r w:rsidRPr="00344387">
              <w:rPr>
                <w:rFonts w:asciiTheme="majorBidi" w:eastAsiaTheme="minorEastAsia" w:hAnsiTheme="majorBidi" w:cstheme="majorBidi"/>
                <w:rtl/>
                <w:lang w:bidi="ar-DZ"/>
              </w:rPr>
              <w:t>:</w:t>
            </w:r>
            <w:r w:rsidRPr="00344387">
              <w:rPr>
                <w:rFonts w:asciiTheme="majorBidi" w:eastAsiaTheme="minorEastAsia" w:hAnsiTheme="majorBidi" w:cstheme="majorBidi" w:hint="cs"/>
                <w:rtl/>
                <w:lang w:bidi="ar-DZ"/>
              </w:rPr>
              <w:t xml:space="preserve"> 72 تلميذ</w:t>
            </w:r>
          </w:p>
          <w:p w:rsidR="00C75130" w:rsidRPr="00344387" w:rsidRDefault="00C75130" w:rsidP="00C75130">
            <w:pPr>
              <w:tabs>
                <w:tab w:val="left" w:pos="5288"/>
                <w:tab w:val="right" w:pos="7722"/>
              </w:tabs>
              <w:jc w:val="right"/>
              <w:rPr>
                <w:rFonts w:asciiTheme="majorBidi" w:eastAsiaTheme="minorEastAsia" w:hAnsiTheme="majorBidi" w:cstheme="majorBidi"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lang w:bidi="ar-DZ"/>
                  </w:rPr>
                  <m:t>14400÷72=200</m:t>
                </m:r>
              </m:oMath>
            </m:oMathPara>
          </w:p>
          <w:p w:rsidR="00C75130" w:rsidRPr="00344387" w:rsidRDefault="00C75130" w:rsidP="00C75130">
            <w:pPr>
              <w:tabs>
                <w:tab w:val="left" w:pos="5633"/>
                <w:tab w:val="right" w:pos="7328"/>
              </w:tabs>
              <w:rPr>
                <w:rFonts w:ascii="Calibri" w:eastAsiaTheme="minorEastAsia" w:hAnsi="Calibri" w:cs="Arial"/>
                <w:lang w:bidi="ar-DZ"/>
              </w:rPr>
            </w:pPr>
          </w:p>
        </w:tc>
      </w:tr>
    </w:tbl>
    <w:p w:rsidR="00C75130" w:rsidRPr="00344387" w:rsidRDefault="00C75130" w:rsidP="00C75130">
      <w:pPr>
        <w:jc w:val="right"/>
        <w:rPr>
          <w:rtl/>
          <w:lang w:bidi="ar-DZ"/>
        </w:rPr>
      </w:pPr>
    </w:p>
    <w:p w:rsidR="00C75130" w:rsidRPr="00344387" w:rsidRDefault="00C75130" w:rsidP="00C75130">
      <w:pPr>
        <w:rPr>
          <w:lang w:bidi="ar-DZ"/>
        </w:rPr>
      </w:pPr>
      <w:r w:rsidRPr="00344387">
        <w:rPr>
          <w:lang w:bidi="ar-DZ"/>
        </w:rPr>
        <w:br w:type="page"/>
      </w:r>
    </w:p>
    <w:p w:rsidR="00C75130" w:rsidRPr="00344387" w:rsidRDefault="00C75130" w:rsidP="00C75130">
      <w:pPr>
        <w:bidi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rtl/>
          <w:lang w:val="en-US"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val="en-US" w:bidi="ar-DZ"/>
        </w:rPr>
        <w:lastRenderedPageBreak/>
        <w:t xml:space="preserve">شبكة التصحيح و التقويم للوضعية </w:t>
      </w:r>
      <w:proofErr w:type="spellStart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val="en-US" w:bidi="ar-DZ"/>
        </w:rPr>
        <w:t>الادماجية</w:t>
      </w:r>
      <w:proofErr w:type="spell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val="en-US" w:bidi="ar-DZ"/>
        </w:rPr>
        <w:t xml:space="preserve"> </w:t>
      </w:r>
    </w:p>
    <w:p w:rsidR="00C75130" w:rsidRPr="00344387" w:rsidRDefault="00C75130" w:rsidP="00C75130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val="en-US" w:bidi="ar-DZ"/>
        </w:rPr>
      </w:pP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val="en-US" w:bidi="ar-DZ"/>
        </w:rPr>
        <w:t xml:space="preserve">شبكة التقويم </w:t>
      </w:r>
      <w:proofErr w:type="gramStart"/>
      <w:r w:rsidRPr="00344387"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  <w:lang w:val="en-US" w:bidi="ar-DZ"/>
        </w:rPr>
        <w:t xml:space="preserve">الجزء  </w:t>
      </w:r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val="en-US" w:bidi="ar-DZ"/>
        </w:rPr>
        <w:t>الثاني</w:t>
      </w:r>
      <w:proofErr w:type="gramEnd"/>
      <w:r w:rsidRPr="00344387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val="en-US" w:bidi="ar-DZ"/>
        </w:rPr>
        <w:t xml:space="preserve">  8 نقاط </w:t>
      </w:r>
    </w:p>
    <w:tbl>
      <w:tblPr>
        <w:tblStyle w:val="Grilledutableau12"/>
        <w:tblpPr w:leftFromText="141" w:rightFromText="141" w:horzAnchor="margin" w:tblpY="840"/>
        <w:bidiVisual/>
        <w:tblW w:w="10348" w:type="dxa"/>
        <w:tblLook w:val="04A0" w:firstRow="1" w:lastRow="0" w:firstColumn="1" w:lastColumn="0" w:noHBand="0" w:noVBand="1"/>
      </w:tblPr>
      <w:tblGrid>
        <w:gridCol w:w="1134"/>
        <w:gridCol w:w="1559"/>
        <w:gridCol w:w="3969"/>
        <w:gridCol w:w="2965"/>
        <w:gridCol w:w="721"/>
      </w:tblGrid>
      <w:tr w:rsidR="00C75130" w:rsidRPr="00344387" w:rsidTr="00C75130">
        <w:trPr>
          <w:trHeight w:val="477"/>
        </w:trPr>
        <w:tc>
          <w:tcPr>
            <w:tcW w:w="1134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معيار</w:t>
            </w:r>
          </w:p>
        </w:tc>
        <w:tc>
          <w:tcPr>
            <w:tcW w:w="1559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شرح</w:t>
            </w:r>
          </w:p>
        </w:tc>
        <w:tc>
          <w:tcPr>
            <w:tcW w:w="3969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مؤشرات</w:t>
            </w:r>
          </w:p>
        </w:tc>
        <w:tc>
          <w:tcPr>
            <w:tcW w:w="2965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تنقيط</w:t>
            </w:r>
          </w:p>
        </w:tc>
        <w:tc>
          <w:tcPr>
            <w:tcW w:w="721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علامة</w:t>
            </w:r>
          </w:p>
        </w:tc>
      </w:tr>
      <w:tr w:rsidR="00C75130" w:rsidRPr="00344387" w:rsidTr="00C75130">
        <w:tc>
          <w:tcPr>
            <w:tcW w:w="1134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م1 التفسير السليم للوضعية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ترجمة الوضعية الى صياغة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رياضياتية</w:t>
            </w:r>
            <w:proofErr w:type="spell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سليمة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</w:t>
            </w:r>
            <w:r w:rsidRPr="00344387">
              <w:rPr>
                <w:rFonts w:ascii="Times New Roman" w:eastAsia="Calibri" w:hAnsi="Times New Roman" w:cs="Times New Roman"/>
                <w:lang w:val="en-US"/>
              </w:rPr>
              <w:t>)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اختيار المجاهيل المناسبة و العلاقات المناسبة بينهما </w:t>
            </w:r>
            <w:r w:rsidRPr="00344387">
              <w:rPr>
                <w:rFonts w:ascii="Times New Roman" w:eastAsia="Calibri" w:hAnsi="Times New Roman" w:cs="Times New Roman"/>
                <w:lang w:val="en-US"/>
              </w:rPr>
              <w:t>(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.</w:t>
            </w:r>
          </w:p>
        </w:tc>
        <w:tc>
          <w:tcPr>
            <w:tcW w:w="3969" w:type="dxa"/>
          </w:tcPr>
          <w:p w:rsidR="00C75130" w:rsidRPr="00344387" w:rsidRDefault="00C75130" w:rsidP="00C75130">
            <w:pPr>
              <w:numPr>
                <w:ilvl w:val="0"/>
                <w:numId w:val="18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ختيار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المجهولين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: </w:t>
            </w:r>
            <w:r w:rsidRPr="00344387">
              <w:rPr>
                <w:rFonts w:ascii="Vijaya" w:hAnsi="Vijaya" w:cs="Vijaya"/>
                <w:sz w:val="28"/>
                <w:szCs w:val="28"/>
                <w:rtl/>
                <w:lang w:bidi="ar-DZ"/>
              </w:rPr>
              <w:t xml:space="preserve">x 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عدد تلاميذ السنة الثالثة و </w:t>
            </w:r>
            <w:r w:rsidRPr="00344387">
              <w:rPr>
                <w:rFonts w:ascii="Vijaya" w:hAnsi="Vijaya" w:cs="Vijaya"/>
                <w:sz w:val="28"/>
                <w:szCs w:val="28"/>
                <w:rtl/>
                <w:lang w:bidi="ar-DZ"/>
              </w:rPr>
              <w:t>y</w:t>
            </w:r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 </w:t>
            </w:r>
            <w:proofErr w:type="gramStart"/>
            <w:r w:rsidRPr="00344387">
              <w:rPr>
                <w:rFonts w:ascii="Calibri" w:hAnsi="Calibri" w:cs="Arial" w:hint="cs"/>
                <w:rtl/>
                <w:lang w:bidi="ar-DZ"/>
              </w:rPr>
              <w:t>عدد</w:t>
            </w:r>
            <w:proofErr w:type="gramEnd"/>
            <w:r w:rsidRPr="00344387">
              <w:rPr>
                <w:rFonts w:ascii="Calibri" w:hAnsi="Calibri" w:cs="Arial" w:hint="cs"/>
                <w:rtl/>
                <w:lang w:bidi="ar-DZ"/>
              </w:rPr>
              <w:t xml:space="preserve"> تلاميذ السنة الرابعة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جملة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معادلتين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التي تسمح بإيجاد المجهولين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العبارة التي تسمح بإيجاد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عد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المشاركين من التلاميذ للمستوى 3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العبارة التي تسمح بحساب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عدد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التلاميذ المشاركون من المستوى 4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بحساب المبلغ الذي دفعته المتوسطة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بحساب المبلغ الذي يدفعه التلاميذ المشاركون.</w:t>
            </w: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كتابة العبارة التي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تسمح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 xml:space="preserve"> بحساب المبلغ الذي يدفعه كل تلميذ.</w:t>
            </w:r>
          </w:p>
          <w:p w:rsidR="00C75130" w:rsidRPr="00344387" w:rsidRDefault="00C75130" w:rsidP="00C75130">
            <w:pPr>
              <w:bidi/>
              <w:ind w:left="360"/>
              <w:rPr>
                <w:rFonts w:ascii="Times New Roman" w:eastAsia="Calibri" w:hAnsi="Times New Roman" w:cs="Times New Roman"/>
                <w:lang w:val="en-US"/>
              </w:rPr>
            </w:pPr>
          </w:p>
          <w:p w:rsidR="00C75130" w:rsidRPr="00344387" w:rsidRDefault="00C75130" w:rsidP="00C75130">
            <w:pPr>
              <w:numPr>
                <w:ilvl w:val="0"/>
                <w:numId w:val="2"/>
              </w:numPr>
              <w:bidi/>
              <w:ind w:left="360"/>
              <w:rPr>
                <w:rFonts w:ascii="Times New Roman" w:eastAsia="Calibri" w:hAnsi="Times New Roman" w:cs="Times New Roman"/>
                <w:rtl/>
                <w:lang w:val="en-US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/>
              </w:rPr>
              <w:t>استخلاص الاجابة لغويا .</w:t>
            </w:r>
          </w:p>
        </w:tc>
        <w:tc>
          <w:tcPr>
            <w:tcW w:w="2965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 نقطة لعدم وجود اي مؤشر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,75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نقطة لوجود مؤشرين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3مؤشرات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1.5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4مؤشرات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2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لوجود 5 مؤشرات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 نقاط اي العلامة كاملة لوجود 6 مؤشرات او اكثر.</w:t>
            </w:r>
          </w:p>
        </w:tc>
        <w:tc>
          <w:tcPr>
            <w:tcW w:w="721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</w:t>
            </w:r>
          </w:p>
        </w:tc>
      </w:tr>
      <w:tr w:rsidR="00C75130" w:rsidRPr="00344387" w:rsidTr="00C75130">
        <w:trPr>
          <w:trHeight w:val="3419"/>
        </w:trPr>
        <w:tc>
          <w:tcPr>
            <w:tcW w:w="1134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م2 الاستعمال الصحيح للأدوات </w:t>
            </w:r>
            <w:proofErr w:type="spellStart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الرياضياتية</w:t>
            </w:r>
            <w:proofErr w:type="spellEnd"/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نتائج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العمليات صحيحة حتى وان كانت هذه العمليات لا تناسب الحل </w:t>
            </w:r>
          </w:p>
        </w:tc>
        <w:tc>
          <w:tcPr>
            <w:tcW w:w="3969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عدد تلاميذ السنة الثالثة.</w:t>
            </w:r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عدد تلاميذ السنة الرابعة.</w:t>
            </w:r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حساب عدد التلاميذ المشاركون للسنة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ثالثة  .</w:t>
            </w:r>
            <w:proofErr w:type="gramEnd"/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عدد تلاميذ السنة الرابعة المشاركون.</w:t>
            </w:r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حساب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المبلغ الذي دفعته المتوسطة.</w:t>
            </w:r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حساب المبلغ الذي يدفعه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تلاميذ .</w:t>
            </w:r>
            <w:proofErr w:type="gramEnd"/>
          </w:p>
          <w:p w:rsidR="00C75130" w:rsidRPr="00344387" w:rsidRDefault="00C75130" w:rsidP="00C75130">
            <w:pPr>
              <w:numPr>
                <w:ilvl w:val="0"/>
                <w:numId w:val="1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حساب المبلغ الذي يدفعه كل تلميذ </w:t>
            </w:r>
          </w:p>
        </w:tc>
        <w:tc>
          <w:tcPr>
            <w:tcW w:w="2965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0</w:t>
            </w: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نقطة لوجود مؤشر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1 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نقطة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لوجود مؤشرين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1</w:t>
            </w: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,5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نقطة لوجود 3 مؤشرات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proofErr w:type="gramStart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نقطتين</w:t>
            </w:r>
            <w:proofErr w:type="gramEnd"/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 xml:space="preserve"> 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لوجود </w:t>
            </w: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4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مؤشرات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3 نقاط اي العلامة كاملة لوجود اكثر من </w:t>
            </w:r>
            <w:r w:rsidRPr="00344387">
              <w:rPr>
                <w:rFonts w:asciiTheme="majorBidi" w:eastAsia="Calibri" w:hAnsiTheme="majorBidi" w:cstheme="majorBidi" w:hint="cs"/>
                <w:rtl/>
                <w:lang w:val="en-US" w:bidi="ar-DZ"/>
              </w:rPr>
              <w:t>4</w:t>
            </w: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مؤشرات .</w:t>
            </w:r>
          </w:p>
        </w:tc>
        <w:tc>
          <w:tcPr>
            <w:tcW w:w="721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3</w:t>
            </w:r>
          </w:p>
        </w:tc>
      </w:tr>
      <w:tr w:rsidR="00C75130" w:rsidRPr="00344387" w:rsidTr="00C75130">
        <w:trPr>
          <w:trHeight w:val="1303"/>
        </w:trPr>
        <w:tc>
          <w:tcPr>
            <w:tcW w:w="1134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م3 انسجام الاجـــــابة </w:t>
            </w:r>
          </w:p>
        </w:tc>
        <w:tc>
          <w:tcPr>
            <w:tcW w:w="1559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تسلسل منطقي للمراحل و النتائج معقولة و الوحدات محترمة .</w:t>
            </w:r>
          </w:p>
        </w:tc>
        <w:tc>
          <w:tcPr>
            <w:tcW w:w="3969" w:type="dxa"/>
          </w:tcPr>
          <w:p w:rsidR="00C75130" w:rsidRPr="00344387" w:rsidRDefault="00C75130" w:rsidP="00C75130">
            <w:pPr>
              <w:numPr>
                <w:ilvl w:val="1"/>
                <w:numId w:val="4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تسلسل المنطقي</w:t>
            </w:r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</w:t>
            </w: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للأجوبة .</w:t>
            </w:r>
          </w:p>
          <w:p w:rsidR="00C75130" w:rsidRPr="00344387" w:rsidRDefault="00C75130" w:rsidP="00C75130">
            <w:pPr>
              <w:numPr>
                <w:ilvl w:val="1"/>
                <w:numId w:val="5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عقولية النتائج .</w:t>
            </w:r>
          </w:p>
          <w:p w:rsidR="00C75130" w:rsidRPr="00344387" w:rsidRDefault="00C75130" w:rsidP="00C75130">
            <w:pPr>
              <w:numPr>
                <w:ilvl w:val="0"/>
                <w:numId w:val="19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حترام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وحدات .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 </w:t>
            </w:r>
          </w:p>
        </w:tc>
        <w:tc>
          <w:tcPr>
            <w:tcW w:w="2965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721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  <w:tr w:rsidR="00C75130" w:rsidRPr="00C75130" w:rsidTr="00C75130">
        <w:trPr>
          <w:trHeight w:val="74"/>
        </w:trPr>
        <w:tc>
          <w:tcPr>
            <w:tcW w:w="1134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  <w:proofErr w:type="gramStart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>م4  تنظيم</w:t>
            </w:r>
            <w:proofErr w:type="gramEnd"/>
            <w:r w:rsidRPr="00344387">
              <w:rPr>
                <w:rFonts w:ascii="Times New Roman" w:eastAsia="Calibri" w:hAnsi="Times New Roman" w:cs="Times New Roman" w:hint="cs"/>
                <w:u w:val="single"/>
                <w:rtl/>
                <w:lang w:val="en-US" w:bidi="ar-DZ"/>
              </w:rPr>
              <w:t xml:space="preserve"> و تقديم  الورقة 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</w:tc>
        <w:tc>
          <w:tcPr>
            <w:tcW w:w="1559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 xml:space="preserve">الورقة نظيفة و منظمة ومكتوبة بخط </w:t>
            </w:r>
            <w:proofErr w:type="gramStart"/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واضح .</w:t>
            </w:r>
            <w:proofErr w:type="gramEnd"/>
          </w:p>
        </w:tc>
        <w:tc>
          <w:tcPr>
            <w:tcW w:w="3969" w:type="dxa"/>
          </w:tcPr>
          <w:p w:rsidR="00C75130" w:rsidRPr="00344387" w:rsidRDefault="00C75130" w:rsidP="00C75130">
            <w:pPr>
              <w:numPr>
                <w:ilvl w:val="1"/>
                <w:numId w:val="6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عدم التشطيب .</w:t>
            </w:r>
          </w:p>
          <w:p w:rsidR="00C75130" w:rsidRPr="00344387" w:rsidRDefault="00C75130" w:rsidP="00C75130">
            <w:pPr>
              <w:numPr>
                <w:ilvl w:val="1"/>
                <w:numId w:val="7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النتائج بارزة .</w:t>
            </w:r>
          </w:p>
          <w:p w:rsidR="00C75130" w:rsidRPr="00344387" w:rsidRDefault="00C75130" w:rsidP="00C75130">
            <w:pPr>
              <w:numPr>
                <w:ilvl w:val="0"/>
                <w:numId w:val="20"/>
              </w:num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مقروئية الكتابة .</w:t>
            </w:r>
          </w:p>
        </w:tc>
        <w:tc>
          <w:tcPr>
            <w:tcW w:w="2965" w:type="dxa"/>
          </w:tcPr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 نقطة لعدم وجود اي مؤشر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0.5 نقطة لوجود مؤش</w:t>
            </w:r>
            <w:proofErr w:type="gramStart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ر واحد</w:t>
            </w:r>
            <w:proofErr w:type="gramEnd"/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 xml:space="preserve"> .</w:t>
            </w: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Theme="majorBidi" w:eastAsia="Calibri" w:hAnsiTheme="majorBidi" w:cstheme="majorBidi"/>
                <w:rtl/>
                <w:lang w:val="en-US" w:bidi="ar-DZ"/>
              </w:rPr>
              <w:t>1 نقطة لوجود مؤشرين او اكثر .</w:t>
            </w:r>
          </w:p>
        </w:tc>
        <w:tc>
          <w:tcPr>
            <w:tcW w:w="721" w:type="dxa"/>
          </w:tcPr>
          <w:p w:rsidR="00C75130" w:rsidRPr="00344387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</w:p>
          <w:p w:rsidR="00C75130" w:rsidRPr="00344387" w:rsidRDefault="00C75130" w:rsidP="00C75130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u w:val="single"/>
                <w:rtl/>
                <w:lang w:val="en-US" w:bidi="ar-DZ"/>
              </w:rPr>
            </w:pPr>
          </w:p>
          <w:p w:rsidR="00C75130" w:rsidRPr="00C75130" w:rsidRDefault="00C75130" w:rsidP="00C75130">
            <w:pPr>
              <w:bidi/>
              <w:spacing w:after="160" w:line="259" w:lineRule="auto"/>
              <w:jc w:val="center"/>
              <w:rPr>
                <w:rFonts w:ascii="Times New Roman" w:eastAsia="Calibri" w:hAnsi="Times New Roman" w:cs="Times New Roman"/>
                <w:rtl/>
                <w:lang w:val="en-US" w:bidi="ar-DZ"/>
              </w:rPr>
            </w:pPr>
            <w:r w:rsidRPr="00344387">
              <w:rPr>
                <w:rFonts w:ascii="Times New Roman" w:eastAsia="Calibri" w:hAnsi="Times New Roman" w:cs="Times New Roman" w:hint="cs"/>
                <w:rtl/>
                <w:lang w:val="en-US" w:bidi="ar-DZ"/>
              </w:rPr>
              <w:t>1</w:t>
            </w:r>
          </w:p>
        </w:tc>
      </w:tr>
    </w:tbl>
    <w:p w:rsidR="00C75130" w:rsidRPr="00C75130" w:rsidRDefault="00C75130" w:rsidP="00C75130">
      <w:pPr>
        <w:jc w:val="right"/>
        <w:rPr>
          <w:rtl/>
          <w:lang w:bidi="ar-DZ"/>
        </w:rPr>
      </w:pPr>
    </w:p>
    <w:p w:rsidR="00A92192" w:rsidRDefault="00A92192" w:rsidP="009E04CA">
      <w:pPr>
        <w:jc w:val="center"/>
        <w:rPr>
          <w:rtl/>
        </w:rPr>
      </w:pPr>
    </w:p>
    <w:p w:rsidR="00A92192" w:rsidRDefault="00A92192" w:rsidP="009E04CA">
      <w:pPr>
        <w:jc w:val="center"/>
        <w:rPr>
          <w:rtl/>
        </w:rPr>
      </w:pPr>
    </w:p>
    <w:p w:rsidR="00A92192" w:rsidRPr="009E04CA" w:rsidRDefault="00A92192" w:rsidP="009E04CA">
      <w:pPr>
        <w:jc w:val="center"/>
      </w:pPr>
    </w:p>
    <w:sectPr w:rsidR="00A92192" w:rsidRPr="009E04CA" w:rsidSect="000377B9"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-Jazeera-Arabic-Bold">
    <w:altName w:val="Arial"/>
    <w:charset w:val="00"/>
    <w:family w:val="auto"/>
    <w:pitch w:val="variable"/>
    <w:sig w:usb0="80002003" w:usb1="80002042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ijay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34633"/>
    <w:multiLevelType w:val="hybridMultilevel"/>
    <w:tmpl w:val="37D2D9C4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925DD9"/>
    <w:multiLevelType w:val="hybridMultilevel"/>
    <w:tmpl w:val="A9C8CBB6"/>
    <w:lvl w:ilvl="0" w:tplc="8DA0CD62">
      <w:start w:val="2"/>
      <w:numFmt w:val="arabicAlpha"/>
      <w:lvlText w:val="%1-"/>
      <w:lvlJc w:val="left"/>
      <w:pPr>
        <w:ind w:left="1069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B3823B1"/>
    <w:multiLevelType w:val="hybridMultilevel"/>
    <w:tmpl w:val="184C695C"/>
    <w:lvl w:ilvl="0" w:tplc="040C000D">
      <w:start w:val="1"/>
      <w:numFmt w:val="bullet"/>
      <w:lvlText w:val=""/>
      <w:lvlJc w:val="left"/>
      <w:pPr>
        <w:ind w:left="490" w:hanging="360"/>
      </w:pPr>
      <w:rPr>
        <w:rFonts w:ascii="Wingdings" w:hAnsi="Wingdings" w:hint="default"/>
      </w:rPr>
    </w:lvl>
    <w:lvl w:ilvl="1" w:tplc="CCAEE382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506BFF"/>
    <w:multiLevelType w:val="hybridMultilevel"/>
    <w:tmpl w:val="BD58751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340E88"/>
    <w:multiLevelType w:val="hybridMultilevel"/>
    <w:tmpl w:val="3F5AB36E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CC67670"/>
    <w:multiLevelType w:val="hybridMultilevel"/>
    <w:tmpl w:val="E95624A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99792F"/>
    <w:multiLevelType w:val="hybridMultilevel"/>
    <w:tmpl w:val="0AAA7F18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746437D"/>
    <w:multiLevelType w:val="hybridMultilevel"/>
    <w:tmpl w:val="30E4019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E4350E6"/>
    <w:multiLevelType w:val="hybridMultilevel"/>
    <w:tmpl w:val="B21AF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85299F"/>
    <w:multiLevelType w:val="hybridMultilevel"/>
    <w:tmpl w:val="8D1269C8"/>
    <w:lvl w:ilvl="0" w:tplc="040C0001">
      <w:start w:val="1"/>
      <w:numFmt w:val="bullet"/>
      <w:lvlText w:val=""/>
      <w:lvlJc w:val="left"/>
      <w:pPr>
        <w:ind w:left="4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38" w:hanging="360"/>
      </w:pPr>
      <w:rPr>
        <w:rFonts w:ascii="Wingdings" w:hAnsi="Wingdings" w:hint="default"/>
      </w:rPr>
    </w:lvl>
  </w:abstractNum>
  <w:abstractNum w:abstractNumId="10">
    <w:nsid w:val="449E3238"/>
    <w:multiLevelType w:val="hybridMultilevel"/>
    <w:tmpl w:val="A782B320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5FE749D"/>
    <w:multiLevelType w:val="hybridMultilevel"/>
    <w:tmpl w:val="EB3056FC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7164A1E"/>
    <w:multiLevelType w:val="hybridMultilevel"/>
    <w:tmpl w:val="8308314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7C5D37"/>
    <w:multiLevelType w:val="hybridMultilevel"/>
    <w:tmpl w:val="45925598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41450F3"/>
    <w:multiLevelType w:val="hybridMultilevel"/>
    <w:tmpl w:val="A848425A"/>
    <w:lvl w:ilvl="0" w:tplc="2B10596A">
      <w:start w:val="1"/>
      <w:numFmt w:val="decimal"/>
      <w:lvlText w:val="%1)"/>
      <w:lvlJc w:val="left"/>
      <w:pPr>
        <w:ind w:left="360" w:hanging="360"/>
      </w:pPr>
      <w:rPr>
        <w:rFonts w:eastAsia="TimesNewRomanPSMT-Identity-H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4B61C89"/>
    <w:multiLevelType w:val="hybridMultilevel"/>
    <w:tmpl w:val="A990A98C"/>
    <w:lvl w:ilvl="0" w:tplc="040C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D07CB62A">
      <w:numFmt w:val="bullet"/>
      <w:lvlText w:val="-"/>
      <w:lvlJc w:val="left"/>
      <w:pPr>
        <w:ind w:left="1222" w:hanging="360"/>
      </w:pPr>
      <w:rPr>
        <w:rFonts w:ascii="Times New Roman" w:eastAsia="Calibr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6">
    <w:nsid w:val="688571B9"/>
    <w:multiLevelType w:val="hybridMultilevel"/>
    <w:tmpl w:val="5A1A120A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CD16A42"/>
    <w:multiLevelType w:val="hybridMultilevel"/>
    <w:tmpl w:val="12AA76C2"/>
    <w:lvl w:ilvl="0" w:tplc="98522A3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FB5474B"/>
    <w:multiLevelType w:val="hybridMultilevel"/>
    <w:tmpl w:val="8E2CB1EA"/>
    <w:lvl w:ilvl="0" w:tplc="A40ABE56">
      <w:start w:val="1"/>
      <w:numFmt w:val="decimal"/>
      <w:lvlText w:val="%1)"/>
      <w:lvlJc w:val="left"/>
      <w:pPr>
        <w:ind w:left="720" w:hanging="360"/>
      </w:pPr>
      <w:rPr>
        <w:rFonts w:cs="Al-Jazeera-Arabic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C21287"/>
    <w:multiLevelType w:val="hybridMultilevel"/>
    <w:tmpl w:val="4A32F2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2" w:tplc="64C0B2F2">
      <w:start w:val="2"/>
      <w:numFmt w:val="arabicAlpha"/>
      <w:lvlText w:val="%3)"/>
      <w:lvlJc w:val="left"/>
      <w:pPr>
        <w:ind w:left="927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"/>
  </w:num>
  <w:num w:numId="3">
    <w:abstractNumId w:val="11"/>
  </w:num>
  <w:num w:numId="4">
    <w:abstractNumId w:val="3"/>
  </w:num>
  <w:num w:numId="5">
    <w:abstractNumId w:val="8"/>
  </w:num>
  <w:num w:numId="6">
    <w:abstractNumId w:val="19"/>
  </w:num>
  <w:num w:numId="7">
    <w:abstractNumId w:val="5"/>
  </w:num>
  <w:num w:numId="8">
    <w:abstractNumId w:val="18"/>
  </w:num>
  <w:num w:numId="9">
    <w:abstractNumId w:val="1"/>
  </w:num>
  <w:num w:numId="10">
    <w:abstractNumId w:val="13"/>
  </w:num>
  <w:num w:numId="11">
    <w:abstractNumId w:val="6"/>
  </w:num>
  <w:num w:numId="12">
    <w:abstractNumId w:val="16"/>
  </w:num>
  <w:num w:numId="13">
    <w:abstractNumId w:val="14"/>
  </w:num>
  <w:num w:numId="14">
    <w:abstractNumId w:val="7"/>
  </w:num>
  <w:num w:numId="15">
    <w:abstractNumId w:val="9"/>
  </w:num>
  <w:num w:numId="16">
    <w:abstractNumId w:val="12"/>
  </w:num>
  <w:num w:numId="17">
    <w:abstractNumId w:val="0"/>
  </w:num>
  <w:num w:numId="18">
    <w:abstractNumId w:val="15"/>
  </w:num>
  <w:num w:numId="19">
    <w:abstractNumId w:val="4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5633"/>
    <w:rsid w:val="000377B9"/>
    <w:rsid w:val="00063B7E"/>
    <w:rsid w:val="000C24E4"/>
    <w:rsid w:val="000F2309"/>
    <w:rsid w:val="00102F73"/>
    <w:rsid w:val="00164705"/>
    <w:rsid w:val="001A2814"/>
    <w:rsid w:val="001F482F"/>
    <w:rsid w:val="0020712B"/>
    <w:rsid w:val="00214D2D"/>
    <w:rsid w:val="003131D9"/>
    <w:rsid w:val="00333470"/>
    <w:rsid w:val="00344387"/>
    <w:rsid w:val="00354987"/>
    <w:rsid w:val="00383425"/>
    <w:rsid w:val="003B51F8"/>
    <w:rsid w:val="00432260"/>
    <w:rsid w:val="004C0B51"/>
    <w:rsid w:val="004F3A6D"/>
    <w:rsid w:val="00517BD2"/>
    <w:rsid w:val="005408C9"/>
    <w:rsid w:val="00540CA5"/>
    <w:rsid w:val="00545633"/>
    <w:rsid w:val="00546EFF"/>
    <w:rsid w:val="005B787C"/>
    <w:rsid w:val="0060014A"/>
    <w:rsid w:val="00612953"/>
    <w:rsid w:val="00622397"/>
    <w:rsid w:val="00625FD3"/>
    <w:rsid w:val="00630104"/>
    <w:rsid w:val="006554AF"/>
    <w:rsid w:val="006F182B"/>
    <w:rsid w:val="007112BB"/>
    <w:rsid w:val="00733CA6"/>
    <w:rsid w:val="0074590A"/>
    <w:rsid w:val="00770F03"/>
    <w:rsid w:val="00773355"/>
    <w:rsid w:val="007914B6"/>
    <w:rsid w:val="007955B9"/>
    <w:rsid w:val="007E448E"/>
    <w:rsid w:val="007F2A4D"/>
    <w:rsid w:val="008025B8"/>
    <w:rsid w:val="00811798"/>
    <w:rsid w:val="00860C24"/>
    <w:rsid w:val="00885505"/>
    <w:rsid w:val="008A3E6B"/>
    <w:rsid w:val="00913EEC"/>
    <w:rsid w:val="009776D9"/>
    <w:rsid w:val="009969F8"/>
    <w:rsid w:val="009C5DAF"/>
    <w:rsid w:val="009D467E"/>
    <w:rsid w:val="009E04CA"/>
    <w:rsid w:val="00A042F9"/>
    <w:rsid w:val="00A65820"/>
    <w:rsid w:val="00A763BC"/>
    <w:rsid w:val="00A90B72"/>
    <w:rsid w:val="00A92192"/>
    <w:rsid w:val="00BD4656"/>
    <w:rsid w:val="00BD7CED"/>
    <w:rsid w:val="00C05F63"/>
    <w:rsid w:val="00C473EC"/>
    <w:rsid w:val="00C72FE8"/>
    <w:rsid w:val="00C75130"/>
    <w:rsid w:val="00CA320E"/>
    <w:rsid w:val="00CB6B33"/>
    <w:rsid w:val="00CF0EA0"/>
    <w:rsid w:val="00D24287"/>
    <w:rsid w:val="00D55519"/>
    <w:rsid w:val="00DA1C4B"/>
    <w:rsid w:val="00E95DD4"/>
    <w:rsid w:val="00EC4E84"/>
    <w:rsid w:val="00EC54F5"/>
    <w:rsid w:val="00ED4668"/>
    <w:rsid w:val="00F10484"/>
    <w:rsid w:val="00F173AF"/>
    <w:rsid w:val="00F2582C"/>
    <w:rsid w:val="00FA1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456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45633"/>
    <w:rPr>
      <w:rFonts w:ascii="Tahoma" w:hAnsi="Tahoma" w:cs="Tahoma"/>
      <w:sz w:val="16"/>
      <w:szCs w:val="16"/>
    </w:rPr>
  </w:style>
  <w:style w:type="table" w:customStyle="1" w:styleId="Grilledutableau1">
    <w:name w:val="Grille du tableau1"/>
    <w:basedOn w:val="TableauNormal"/>
    <w:next w:val="Grilledutableau"/>
    <w:uiPriority w:val="59"/>
    <w:rsid w:val="000377B9"/>
    <w:pPr>
      <w:spacing w:after="0" w:line="240" w:lineRule="auto"/>
      <w:jc w:val="right"/>
    </w:pPr>
    <w:rPr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59"/>
    <w:rsid w:val="000377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1">
    <w:name w:val="Grille du tableau11"/>
    <w:basedOn w:val="TableauNormal"/>
    <w:next w:val="Grilledutableau"/>
    <w:uiPriority w:val="39"/>
    <w:rsid w:val="00A042F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43226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39"/>
    <w:rsid w:val="009E04CA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4">
    <w:name w:val="Grille du tableau4"/>
    <w:basedOn w:val="TableauNormal"/>
    <w:next w:val="Grilledutableau"/>
    <w:uiPriority w:val="59"/>
    <w:rsid w:val="00A9219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">
    <w:name w:val="Grille du tableau5"/>
    <w:basedOn w:val="TableauNormal"/>
    <w:next w:val="Grilledutableau"/>
    <w:uiPriority w:val="39"/>
    <w:rsid w:val="00A9219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92192"/>
    <w:pPr>
      <w:ind w:left="720"/>
      <w:contextualSpacing/>
    </w:pPr>
  </w:style>
  <w:style w:type="table" w:customStyle="1" w:styleId="Grilledutableau12">
    <w:name w:val="Grille du tableau12"/>
    <w:basedOn w:val="TableauNormal"/>
    <w:next w:val="Grilledutableau"/>
    <w:uiPriority w:val="39"/>
    <w:rsid w:val="00C7513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456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45633"/>
    <w:rPr>
      <w:rFonts w:ascii="Tahoma" w:hAnsi="Tahoma" w:cs="Tahoma"/>
      <w:sz w:val="16"/>
      <w:szCs w:val="16"/>
    </w:rPr>
  </w:style>
  <w:style w:type="table" w:customStyle="1" w:styleId="Grilledutableau1">
    <w:name w:val="Grille du tableau1"/>
    <w:basedOn w:val="TableauNormal"/>
    <w:next w:val="Grilledutableau"/>
    <w:uiPriority w:val="59"/>
    <w:rsid w:val="000377B9"/>
    <w:pPr>
      <w:spacing w:after="0" w:line="240" w:lineRule="auto"/>
      <w:jc w:val="right"/>
    </w:pPr>
    <w:rPr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59"/>
    <w:rsid w:val="000377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1">
    <w:name w:val="Grille du tableau11"/>
    <w:basedOn w:val="TableauNormal"/>
    <w:next w:val="Grilledutableau"/>
    <w:uiPriority w:val="39"/>
    <w:rsid w:val="00A042F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43226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39"/>
    <w:rsid w:val="009E04CA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4">
    <w:name w:val="Grille du tableau4"/>
    <w:basedOn w:val="TableauNormal"/>
    <w:next w:val="Grilledutableau"/>
    <w:uiPriority w:val="59"/>
    <w:rsid w:val="00A9219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">
    <w:name w:val="Grille du tableau5"/>
    <w:basedOn w:val="TableauNormal"/>
    <w:next w:val="Grilledutableau"/>
    <w:uiPriority w:val="39"/>
    <w:rsid w:val="00A9219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92192"/>
    <w:pPr>
      <w:ind w:left="720"/>
      <w:contextualSpacing/>
    </w:pPr>
  </w:style>
  <w:style w:type="table" w:customStyle="1" w:styleId="Grilledutableau12">
    <w:name w:val="Grille du tableau12"/>
    <w:basedOn w:val="TableauNormal"/>
    <w:next w:val="Grilledutableau"/>
    <w:uiPriority w:val="39"/>
    <w:rsid w:val="00C7513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jpeg"/><Relationship Id="rId26" Type="http://schemas.openxmlformats.org/officeDocument/2006/relationships/image" Target="media/image18.png"/><Relationship Id="rId3" Type="http://schemas.openxmlformats.org/officeDocument/2006/relationships/numbering" Target="numbering.xml"/><Relationship Id="rId21" Type="http://schemas.openxmlformats.org/officeDocument/2006/relationships/image" Target="media/image13.jpeg"/><Relationship Id="rId7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jpeg"/><Relationship Id="rId24" Type="http://schemas.openxmlformats.org/officeDocument/2006/relationships/image" Target="media/image16.jpeg"/><Relationship Id="rId32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image" Target="media/image8.wmf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tyles" Target="style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jpe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/2022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C491884-5DF1-4C10-A7D7-C894DD4E64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30</Pages>
  <Words>3953</Words>
  <Characters>21744</Characters>
  <Application>Microsoft Office Word</Application>
  <DocSecurity>0</DocSecurity>
  <Lines>181</Lines>
  <Paragraphs>5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ختبارات الفصل الثاني ، التصحيح النموذجي و شبكة التقويم</vt:lpstr>
    </vt:vector>
  </TitlesOfParts>
  <Company>متوسطة عبد الرحمان قهواجي</Company>
  <LinksUpToDate>false</LinksUpToDate>
  <CharactersWithSpaces>25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ختبارات الفصل الثاني ، التصحيح النموذجي و شبكة التقويم</dc:title>
  <dc:creator>2021/2022</dc:creator>
  <cp:lastModifiedBy>DELL</cp:lastModifiedBy>
  <cp:revision>75</cp:revision>
  <dcterms:created xsi:type="dcterms:W3CDTF">2022-03-18T11:24:00Z</dcterms:created>
  <dcterms:modified xsi:type="dcterms:W3CDTF">2022-03-23T12:49:00Z</dcterms:modified>
</cp:coreProperties>
</file>